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7A1B" w:rsidRPr="00A813C7" w:rsidRDefault="002D7AA4" w:rsidP="00F13B1A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6B356028" wp14:editId="79B6D537">
                <wp:simplePos x="0" y="0"/>
                <wp:positionH relativeFrom="column">
                  <wp:posOffset>5010785</wp:posOffset>
                </wp:positionH>
                <wp:positionV relativeFrom="paragraph">
                  <wp:posOffset>-838835</wp:posOffset>
                </wp:positionV>
                <wp:extent cx="1087755" cy="901065"/>
                <wp:effectExtent l="2540" t="0" r="0" b="0"/>
                <wp:wrapNone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7755" cy="901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6FD2" w:rsidRPr="00DF04F0" w:rsidRDefault="006F6FD2">
                            <w:pPr>
                              <w:rPr>
                                <w:rFonts w:cs="Cordia New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356028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94.55pt;margin-top:-66.05pt;width:85.65pt;height:70.9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" stroked="f">
                <v:textbox>
                  <w:txbxContent>
                    <w:p w:rsidR="006F6FD2" w:rsidRPr="00DF04F0" w:rsidRDefault="006F6FD2">
                      <w:pPr>
                        <w:rPr>
                          <w:rFonts w:cs="Cordia New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A813C7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761E9464" wp14:editId="0E2FB273">
                <wp:simplePos x="0" y="0"/>
                <wp:positionH relativeFrom="column">
                  <wp:posOffset>5715000</wp:posOffset>
                </wp:positionH>
                <wp:positionV relativeFrom="paragraph">
                  <wp:posOffset>-671830</wp:posOffset>
                </wp:positionV>
                <wp:extent cx="383540" cy="302260"/>
                <wp:effectExtent l="1905" t="3810" r="5080" b="8255"/>
                <wp:wrapNone/>
                <wp:docPr id="2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3540" cy="30226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6661A8B" id="AutoShape 5" o:spid="_x0000_s1026" style="position:absolute;margin-left:450pt;margin-top:-52.9pt;width:30.2pt;height:23.8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" stroked="f"/>
            </w:pict>
          </mc:Fallback>
        </mc:AlternateContent>
      </w:r>
      <w:r w:rsidR="00C1451E" w:rsidRPr="00A813C7">
        <w:rPr>
          <w:rFonts w:ascii="TH SarabunPSK" w:hAnsi="TH SarabunPSK" w:cs="TH SarabunPSK"/>
          <w:b/>
          <w:bCs/>
          <w:noProof/>
          <w:sz w:val="32"/>
          <w:szCs w:val="32"/>
        </w:rPr>
        <w:drawing>
          <wp:inline distT="0" distB="0" distL="0" distR="0" wp14:anchorId="56DD8B77" wp14:editId="0C3C3C16">
            <wp:extent cx="1086165" cy="1276902"/>
            <wp:effectExtent l="0" t="0" r="0" b="0"/>
            <wp:docPr id="1" name="Picture 1" descr="H:\พี่รัตน์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:\พี่รัตน์-0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994" cy="1316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89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64"/>
        <w:gridCol w:w="2610"/>
        <w:gridCol w:w="1696"/>
        <w:gridCol w:w="3265"/>
      </w:tblGrid>
      <w:tr w:rsidR="00784F3D" w:rsidRPr="00A813C7" w:rsidTr="009013F5">
        <w:tc>
          <w:tcPr>
            <w:tcW w:w="8935" w:type="dxa"/>
            <w:gridSpan w:val="4"/>
          </w:tcPr>
          <w:p w:rsidR="00784F3D" w:rsidRPr="00A813C7" w:rsidRDefault="00784F3D" w:rsidP="00E00E1D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ผนการจัดการเรียนรู้และแผนการประเมินผลการเรียนรู้ฉบับย่อ</w:t>
            </w:r>
          </w:p>
        </w:tc>
      </w:tr>
      <w:tr w:rsidR="00784F3D" w:rsidRPr="00A813C7" w:rsidTr="009013F5">
        <w:tc>
          <w:tcPr>
            <w:tcW w:w="3974" w:type="dxa"/>
            <w:gridSpan w:val="2"/>
          </w:tcPr>
          <w:p w:rsidR="00784F3D" w:rsidRPr="00A813C7" w:rsidRDefault="00784F3D" w:rsidP="00E00E1D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ลุ่มสาระการเรียนรู้คณิตศาสตร์</w:t>
            </w:r>
          </w:p>
        </w:tc>
        <w:tc>
          <w:tcPr>
            <w:tcW w:w="1696" w:type="dxa"/>
          </w:tcPr>
          <w:p w:rsidR="00784F3D" w:rsidRPr="00A813C7" w:rsidRDefault="00784F3D" w:rsidP="00E00E1D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3265" w:type="dxa"/>
          </w:tcPr>
          <w:p w:rsidR="00784F3D" w:rsidRPr="00A813C7" w:rsidRDefault="00784F3D" w:rsidP="00E00E1D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784F3D" w:rsidRPr="00A813C7" w:rsidTr="009013F5">
        <w:tc>
          <w:tcPr>
            <w:tcW w:w="3974" w:type="dxa"/>
            <w:gridSpan w:val="2"/>
          </w:tcPr>
          <w:p w:rsidR="00784F3D" w:rsidRPr="00A813C7" w:rsidRDefault="00784F3D" w:rsidP="00E00E1D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วิชา คณิตศาสตร์พื้นฐาน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1 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 2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101 </w:t>
            </w:r>
          </w:p>
        </w:tc>
        <w:tc>
          <w:tcPr>
            <w:tcW w:w="1696" w:type="dxa"/>
          </w:tcPr>
          <w:p w:rsidR="00784F3D" w:rsidRPr="00A813C7" w:rsidRDefault="00E00E1D" w:rsidP="00E00E1D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</w:t>
            </w:r>
            <w:r w:rsidR="00784F3D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1.</w:t>
            </w:r>
            <w:r w:rsidR="00784F3D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="00784F3D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 หน่วยกิต   </w:t>
            </w:r>
          </w:p>
        </w:tc>
        <w:tc>
          <w:tcPr>
            <w:tcW w:w="3265" w:type="dxa"/>
          </w:tcPr>
          <w:p w:rsidR="00784F3D" w:rsidRPr="00A813C7" w:rsidRDefault="00784F3D" w:rsidP="009013F5">
            <w:pPr>
              <w:pStyle w:val="ab"/>
              <w:jc w:val="righ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ชั่วโมง/สัปดาห์</w:t>
            </w:r>
          </w:p>
        </w:tc>
      </w:tr>
      <w:tr w:rsidR="00784F3D" w:rsidRPr="00A813C7" w:rsidTr="009013F5">
        <w:tc>
          <w:tcPr>
            <w:tcW w:w="3974" w:type="dxa"/>
            <w:gridSpan w:val="2"/>
          </w:tcPr>
          <w:p w:rsidR="00784F3D" w:rsidRPr="00A813C7" w:rsidRDefault="00784F3D" w:rsidP="00E00E1D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ชั้นมัธยมศึกษาปีที่ 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1696" w:type="dxa"/>
          </w:tcPr>
          <w:p w:rsidR="00784F3D" w:rsidRPr="00A813C7" w:rsidRDefault="00E00E1D" w:rsidP="00E00E1D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</w:t>
            </w:r>
          </w:p>
        </w:tc>
        <w:tc>
          <w:tcPr>
            <w:tcW w:w="3265" w:type="dxa"/>
          </w:tcPr>
          <w:p w:rsidR="00784F3D" w:rsidRPr="00A813C7" w:rsidRDefault="00784F3D" w:rsidP="009013F5">
            <w:pPr>
              <w:pStyle w:val="ab"/>
              <w:jc w:val="right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ภาคเรียนที่ 1  ปีการศึกษา </w:t>
            </w:r>
            <w:r w:rsidR="000349CB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………..</w:t>
            </w:r>
          </w:p>
        </w:tc>
      </w:tr>
      <w:tr w:rsidR="00784F3D" w:rsidRPr="00A813C7" w:rsidTr="009013F5">
        <w:tc>
          <w:tcPr>
            <w:tcW w:w="1364" w:type="dxa"/>
          </w:tcPr>
          <w:p w:rsidR="00784F3D" w:rsidRPr="00A813C7" w:rsidRDefault="00784F3D" w:rsidP="00E00E1D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รูผู้สอน</w:t>
            </w:r>
          </w:p>
        </w:tc>
        <w:tc>
          <w:tcPr>
            <w:tcW w:w="7571" w:type="dxa"/>
            <w:gridSpan w:val="3"/>
          </w:tcPr>
          <w:p w:rsidR="00784F3D" w:rsidRPr="00A813C7" w:rsidRDefault="00784F3D" w:rsidP="00E00E1D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</w:tr>
    </w:tbl>
    <w:p w:rsidR="00784F3D" w:rsidRPr="00A813C7" w:rsidRDefault="00784F3D" w:rsidP="009013F5">
      <w:pPr>
        <w:jc w:val="center"/>
        <w:rPr>
          <w:rFonts w:ascii="TH SarabunPSK" w:hAnsi="TH SarabunPSK" w:cs="TH SarabunPSK"/>
        </w:rPr>
      </w:pPr>
      <w:r w:rsidRPr="00A813C7">
        <w:rPr>
          <w:rFonts w:ascii="TH SarabunPSK" w:hAnsi="TH SarabunPSK" w:cs="TH SarabunPSK"/>
        </w:rPr>
        <w:t>*******************************************</w:t>
      </w:r>
      <w:r w:rsidR="00B10317" w:rsidRPr="00A813C7">
        <w:rPr>
          <w:rFonts w:ascii="TH SarabunPSK" w:hAnsi="TH SarabunPSK" w:cs="TH SarabunPSK"/>
        </w:rPr>
        <w:t>******************************************************************************</w:t>
      </w:r>
      <w:r w:rsidRPr="00A813C7">
        <w:rPr>
          <w:rFonts w:ascii="TH SarabunPSK" w:hAnsi="TH SarabunPSK" w:cs="TH SarabunPSK"/>
        </w:rPr>
        <w:t>******************</w:t>
      </w:r>
    </w:p>
    <w:p w:rsidR="00784F3D" w:rsidRPr="00A813C7" w:rsidRDefault="00784F3D" w:rsidP="009013F5">
      <w:pPr>
        <w:pStyle w:val="2"/>
        <w:rPr>
          <w:rFonts w:ascii="TH SarabunPSK" w:hAnsi="TH SarabunPSK" w:cs="TH SarabunPSK"/>
          <w:i w:val="0"/>
          <w:iCs w:val="0"/>
          <w:sz w:val="32"/>
          <w:szCs w:val="32"/>
          <w:cs/>
        </w:rPr>
      </w:pPr>
      <w:r w:rsidRPr="00A813C7">
        <w:rPr>
          <w:rFonts w:ascii="TH SarabunPSK" w:hAnsi="TH SarabunPSK" w:cs="TH SarabunPSK"/>
          <w:i w:val="0"/>
          <w:iCs w:val="0"/>
          <w:sz w:val="32"/>
          <w:szCs w:val="32"/>
          <w:cs/>
        </w:rPr>
        <w:t>1.  คำอธิบายรายวิชา</w:t>
      </w:r>
    </w:p>
    <w:p w:rsidR="00784F3D" w:rsidRPr="00A813C7" w:rsidRDefault="00784F3D" w:rsidP="009013F5">
      <w:pPr>
        <w:pStyle w:val="Indent1"/>
        <w:rPr>
          <w:rFonts w:ascii="TH SarabunPSK" w:hAnsi="TH SarabunPSK" w:cs="TH SarabunPSK"/>
        </w:rPr>
      </w:pPr>
      <w:r w:rsidRPr="00A813C7">
        <w:rPr>
          <w:rFonts w:ascii="TH SarabunPSK" w:hAnsi="TH SarabunPSK" w:cs="TH SarabunPSK"/>
        </w:rPr>
        <w:tab/>
      </w:r>
      <w:r w:rsidRPr="00A813C7">
        <w:rPr>
          <w:rFonts w:ascii="TH SarabunPSK" w:hAnsi="TH SarabunPSK" w:cs="TH SarabunPSK"/>
          <w:cs/>
        </w:rPr>
        <w:t>ศึกษาเนื้อหาสาระ  ฝึกทักษะและกระบวนการทางคณิตศาสตร์ ในหัวข้อต่อไปนี้</w:t>
      </w:r>
    </w:p>
    <w:p w:rsidR="00784F3D" w:rsidRPr="00A813C7" w:rsidRDefault="00784F3D" w:rsidP="009013F5">
      <w:pPr>
        <w:pStyle w:val="Indent1"/>
        <w:rPr>
          <w:rFonts w:ascii="TH SarabunPSK" w:hAnsi="TH SarabunPSK" w:cs="TH SarabunPSK"/>
        </w:rPr>
      </w:pPr>
      <w:r w:rsidRPr="00A813C7">
        <w:rPr>
          <w:rFonts w:ascii="TH SarabunPSK" w:hAnsi="TH SarabunPSK" w:cs="TH SarabunPSK"/>
          <w:b/>
          <w:bCs/>
          <w:cs/>
        </w:rPr>
        <w:t>ระบบจำนวนเต็ม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 xml:space="preserve"> จำนวนเต็มบวก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>จำนวนเต็มลบและศูนย์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 xml:space="preserve">การเปรียบเทียบจำนวนเต็ม  </w:t>
      </w:r>
      <w:r w:rsidR="001426BA" w:rsidRPr="00A813C7">
        <w:rPr>
          <w:rFonts w:ascii="TH SarabunPSK" w:hAnsi="TH SarabunPSK" w:cs="TH SarabunPSK"/>
          <w:cs/>
        </w:rPr>
        <w:t xml:space="preserve">  </w:t>
      </w:r>
      <w:r w:rsidRPr="00A813C7">
        <w:rPr>
          <w:rFonts w:ascii="TH SarabunPSK" w:hAnsi="TH SarabunPSK" w:cs="TH SarabunPSK"/>
          <w:cs/>
        </w:rPr>
        <w:t>การบวก</w:t>
      </w:r>
      <w:r w:rsidRPr="00A813C7">
        <w:rPr>
          <w:rFonts w:ascii="TH SarabunPSK" w:hAnsi="TH SarabunPSK" w:cs="TH SarabunPSK"/>
        </w:rPr>
        <w:t xml:space="preserve"> </w:t>
      </w:r>
      <w:r w:rsidR="009013F5" w:rsidRPr="00A813C7">
        <w:rPr>
          <w:rFonts w:ascii="TH SarabunPSK" w:hAnsi="TH SarabunPSK" w:cs="TH SarabunPSK" w:hint="cs"/>
          <w:cs/>
        </w:rPr>
        <w:t>การ</w:t>
      </w:r>
      <w:r w:rsidRPr="00A813C7">
        <w:rPr>
          <w:rFonts w:ascii="TH SarabunPSK" w:hAnsi="TH SarabunPSK" w:cs="TH SarabunPSK"/>
          <w:cs/>
        </w:rPr>
        <w:t xml:space="preserve">ลบ </w:t>
      </w:r>
      <w:r w:rsidR="009013F5" w:rsidRPr="00A813C7">
        <w:rPr>
          <w:rFonts w:ascii="TH SarabunPSK" w:hAnsi="TH SarabunPSK" w:cs="TH SarabunPSK" w:hint="cs"/>
          <w:cs/>
        </w:rPr>
        <w:t>การ</w:t>
      </w:r>
      <w:r w:rsidRPr="00A813C7">
        <w:rPr>
          <w:rFonts w:ascii="TH SarabunPSK" w:hAnsi="TH SarabunPSK" w:cs="TH SarabunPSK"/>
          <w:cs/>
        </w:rPr>
        <w:t>คูณ</w:t>
      </w:r>
      <w:r w:rsidRPr="00A813C7">
        <w:rPr>
          <w:rFonts w:ascii="TH SarabunPSK" w:hAnsi="TH SarabunPSK" w:cs="TH SarabunPSK"/>
        </w:rPr>
        <w:t xml:space="preserve"> </w:t>
      </w:r>
      <w:r w:rsidRPr="00A813C7">
        <w:rPr>
          <w:rFonts w:ascii="TH SarabunPSK" w:hAnsi="TH SarabunPSK" w:cs="TH SarabunPSK"/>
          <w:cs/>
        </w:rPr>
        <w:t>และ</w:t>
      </w:r>
      <w:r w:rsidR="009013F5" w:rsidRPr="00A813C7">
        <w:rPr>
          <w:rFonts w:ascii="TH SarabunPSK" w:hAnsi="TH SarabunPSK" w:cs="TH SarabunPSK" w:hint="cs"/>
          <w:cs/>
        </w:rPr>
        <w:t>การ</w:t>
      </w:r>
      <w:r w:rsidRPr="00A813C7">
        <w:rPr>
          <w:rFonts w:ascii="TH SarabunPSK" w:hAnsi="TH SarabunPSK" w:cs="TH SarabunPSK"/>
          <w:cs/>
        </w:rPr>
        <w:t>หารจำนวนเต็ม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>สมบัติของจำนวนเต็มและการนำไปใช้</w:t>
      </w:r>
    </w:p>
    <w:p w:rsidR="008645EC" w:rsidRPr="00A813C7" w:rsidRDefault="008645EC" w:rsidP="009013F5">
      <w:pPr>
        <w:pStyle w:val="Indent1"/>
        <w:rPr>
          <w:rFonts w:ascii="TH SarabunPSK" w:hAnsi="TH SarabunPSK" w:cs="TH SarabunPSK"/>
        </w:rPr>
      </w:pPr>
      <w:r w:rsidRPr="00A813C7">
        <w:rPr>
          <w:rFonts w:ascii="TH SarabunPSK" w:hAnsi="TH SarabunPSK" w:cs="TH SarabunPSK"/>
          <w:b/>
          <w:bCs/>
          <w:cs/>
        </w:rPr>
        <w:t>การสร้างทางเรขาคณิต</w:t>
      </w:r>
      <w:r w:rsidRPr="00A813C7">
        <w:rPr>
          <w:rFonts w:ascii="TH SarabunPSK" w:hAnsi="TH SarabunPSK" w:cs="TH SarabunPSK"/>
        </w:rPr>
        <w:t xml:space="preserve"> </w:t>
      </w:r>
      <w:r w:rsidRPr="00A813C7">
        <w:rPr>
          <w:rFonts w:ascii="TH SarabunPSK" w:hAnsi="TH SarabunPSK" w:cs="TH SarabunPSK"/>
          <w:cs/>
        </w:rPr>
        <w:t xml:space="preserve"> จุด</w:t>
      </w:r>
      <w:r w:rsidRPr="00A813C7">
        <w:rPr>
          <w:rFonts w:ascii="TH SarabunPSK" w:hAnsi="TH SarabunPSK" w:cs="TH SarabunPSK"/>
        </w:rPr>
        <w:t xml:space="preserve"> </w:t>
      </w:r>
      <w:r w:rsidRPr="00A813C7">
        <w:rPr>
          <w:rFonts w:ascii="TH SarabunPSK" w:hAnsi="TH SarabunPSK" w:cs="TH SarabunPSK"/>
          <w:cs/>
        </w:rPr>
        <w:t xml:space="preserve"> เส้นตรง </w:t>
      </w:r>
      <w:r w:rsidRPr="00A813C7">
        <w:rPr>
          <w:rFonts w:ascii="TH SarabunPSK" w:hAnsi="TH SarabunPSK" w:cs="TH SarabunPSK"/>
        </w:rPr>
        <w:t xml:space="preserve"> </w:t>
      </w:r>
      <w:r w:rsidRPr="00A813C7">
        <w:rPr>
          <w:rFonts w:ascii="TH SarabunPSK" w:hAnsi="TH SarabunPSK" w:cs="TH SarabunPSK"/>
          <w:cs/>
        </w:rPr>
        <w:t>ส่วนของเส้นตรง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>รังสี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>มุม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 xml:space="preserve">และสร้างมุมขนาดต่างๆ  การสร้างรูปเรขาคณิตโดยใช้วงเวียนและสันตรง </w:t>
      </w:r>
      <w:r w:rsidRPr="00A813C7">
        <w:rPr>
          <w:rFonts w:ascii="TH SarabunPSK" w:hAnsi="TH SarabunPSK" w:cs="TH SarabunPSK"/>
        </w:rPr>
        <w:t xml:space="preserve"> </w:t>
      </w:r>
      <w:r w:rsidRPr="00A813C7">
        <w:rPr>
          <w:rFonts w:ascii="TH SarabunPSK" w:hAnsi="TH SarabunPSK" w:cs="TH SarabunPSK"/>
          <w:cs/>
        </w:rPr>
        <w:t>การสร้างรูปเรขาคณิตโดยใช้การสร้างพื้นฐาน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 xml:space="preserve">การสร้างรูปสามเหลี่ยมและรูปสี่เหลี่ยมด้านขนาน  </w:t>
      </w:r>
    </w:p>
    <w:p w:rsidR="008645EC" w:rsidRPr="00A813C7" w:rsidRDefault="008645EC" w:rsidP="009013F5">
      <w:pPr>
        <w:pStyle w:val="Indent1"/>
        <w:rPr>
          <w:rFonts w:ascii="TH SarabunPSK" w:hAnsi="TH SarabunPSK" w:cs="TH SarabunPSK"/>
        </w:rPr>
      </w:pPr>
      <w:r w:rsidRPr="00A813C7">
        <w:rPr>
          <w:rFonts w:ascii="TH SarabunPSK" w:hAnsi="TH SarabunPSK" w:cs="TH SarabunPSK"/>
          <w:b/>
          <w:bCs/>
          <w:cs/>
        </w:rPr>
        <w:t>เลขยกกำลัง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>ความหมายของเลขยกกำลัง</w:t>
      </w:r>
      <w:r w:rsidRPr="00A813C7">
        <w:rPr>
          <w:rFonts w:ascii="TH SarabunPSK" w:hAnsi="TH SarabunPSK" w:cs="TH SarabunPSK"/>
        </w:rPr>
        <w:t xml:space="preserve">  </w:t>
      </w:r>
      <w:r w:rsidRPr="00A813C7">
        <w:rPr>
          <w:rFonts w:ascii="TH SarabunPSK" w:hAnsi="TH SarabunPSK" w:cs="TH SarabunPSK"/>
          <w:cs/>
        </w:rPr>
        <w:t>การคูณและ</w:t>
      </w:r>
      <w:r w:rsidR="009013F5" w:rsidRPr="00A813C7">
        <w:rPr>
          <w:rFonts w:ascii="TH SarabunPSK" w:hAnsi="TH SarabunPSK" w:cs="TH SarabunPSK" w:hint="cs"/>
          <w:cs/>
        </w:rPr>
        <w:t>การ</w:t>
      </w:r>
      <w:r w:rsidRPr="00A813C7">
        <w:rPr>
          <w:rFonts w:ascii="TH SarabunPSK" w:hAnsi="TH SarabunPSK" w:cs="TH SarabunPSK"/>
          <w:cs/>
        </w:rPr>
        <w:t>หารเลขยกกำลังที่ฐานเดียวกันและ</w:t>
      </w:r>
      <w:r w:rsidRPr="00A813C7">
        <w:rPr>
          <w:rFonts w:ascii="TH SarabunPSK" w:hAnsi="TH SarabunPSK" w:cs="TH SarabunPSK" w:hint="cs"/>
          <w:cs/>
        </w:rPr>
        <w:t xml:space="preserve"> </w:t>
      </w:r>
      <w:r w:rsidRPr="00A813C7">
        <w:rPr>
          <w:rFonts w:ascii="TH SarabunPSK" w:hAnsi="TH SarabunPSK" w:cs="TH SarabunPSK"/>
          <w:cs/>
        </w:rPr>
        <w:t>เลขชี้กำลังเป็นจำนวนเต็ม</w:t>
      </w:r>
      <w:r w:rsidR="009013F5" w:rsidRPr="00A813C7">
        <w:rPr>
          <w:rFonts w:ascii="TH SarabunPSK" w:hAnsi="TH SarabunPSK" w:cs="TH SarabunPSK"/>
        </w:rPr>
        <w:t xml:space="preserve"> </w:t>
      </w:r>
      <w:r w:rsidRPr="00A813C7">
        <w:rPr>
          <w:rFonts w:ascii="TH SarabunPSK" w:hAnsi="TH SarabunPSK" w:cs="TH SarabunPSK"/>
        </w:rPr>
        <w:t xml:space="preserve"> </w:t>
      </w:r>
      <w:r w:rsidR="009013F5" w:rsidRPr="00A813C7">
        <w:rPr>
          <w:rFonts w:ascii="TH SarabunPSK" w:hAnsi="TH SarabunPSK" w:cs="TH SarabunPSK"/>
          <w:cs/>
        </w:rPr>
        <w:t>เลขยกกำลังที่มี</w:t>
      </w:r>
      <w:r w:rsidR="009013F5" w:rsidRPr="00A813C7">
        <w:rPr>
          <w:rFonts w:ascii="TH SarabunPSK" w:hAnsi="TH SarabunPSK" w:cs="TH SarabunPSK" w:hint="cs"/>
          <w:cs/>
        </w:rPr>
        <w:t>ฐานเป็นเลขยกกำลังและมี</w:t>
      </w:r>
      <w:r w:rsidR="009013F5" w:rsidRPr="00A813C7">
        <w:rPr>
          <w:rFonts w:ascii="TH SarabunPSK" w:hAnsi="TH SarabunPSK" w:cs="TH SarabunPSK"/>
          <w:cs/>
        </w:rPr>
        <w:t>เลขชี้กำลังเป็นจำนวนเต็มบวก</w:t>
      </w:r>
      <w:r w:rsidRPr="00A813C7">
        <w:rPr>
          <w:rFonts w:ascii="TH SarabunPSK" w:hAnsi="TH SarabunPSK" w:cs="TH SarabunPSK"/>
        </w:rPr>
        <w:t xml:space="preserve"> </w:t>
      </w:r>
      <w:r w:rsidR="009013F5" w:rsidRPr="00A813C7">
        <w:rPr>
          <w:rFonts w:ascii="TH SarabunPSK" w:hAnsi="TH SarabunPSK" w:cs="TH SarabunPSK"/>
        </w:rPr>
        <w:t xml:space="preserve"> </w:t>
      </w:r>
      <w:r w:rsidRPr="00A813C7">
        <w:rPr>
          <w:rFonts w:ascii="TH SarabunPSK" w:hAnsi="TH SarabunPSK" w:cs="TH SarabunPSK"/>
          <w:cs/>
        </w:rPr>
        <w:t>การเขียนแสดงจำนวนในรูปสัญกรณ์วิทยาศาสตร์</w:t>
      </w:r>
    </w:p>
    <w:p w:rsidR="008645EC" w:rsidRPr="00A813C7" w:rsidRDefault="008645EC" w:rsidP="009013F5">
      <w:pPr>
        <w:spacing w:after="0" w:line="288" w:lineRule="auto"/>
        <w:ind w:firstLine="72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ทศนิยมและเศษส่วน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 ทศนิยมและการเปรียบเทียบทศนิยม </w:t>
      </w:r>
      <w:r w:rsidR="009013F5" w:rsidRPr="00A813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sz w:val="32"/>
          <w:szCs w:val="32"/>
          <w:cs/>
        </w:rPr>
        <w:t>การบวก</w:t>
      </w:r>
      <w:r w:rsidRPr="00A813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และการลบทศนิยม การคูณ และการหารทศนิยม  เศษส่วนและการเปรียบเทียบเศษส่วน </w:t>
      </w:r>
      <w:r w:rsidR="009013F5" w:rsidRPr="00A813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sz w:val="32"/>
          <w:szCs w:val="32"/>
          <w:cs/>
        </w:rPr>
        <w:t>การบวกและการลบเศษส่วน</w:t>
      </w:r>
      <w:r w:rsidR="009013F5" w:rsidRPr="00A813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การคูณและการหารเศษส่วน  ความสัมพันธ์ระหว่างทศนิยมและเศษส่วน</w:t>
      </w:r>
      <w:r w:rsidR="009013F5" w:rsidRPr="00A813C7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โจทย์ปัญหาหรือสถานการณ์เกี่ยวกับเศษส่วนและทศนิยม </w:t>
      </w:r>
    </w:p>
    <w:p w:rsidR="00784F3D" w:rsidRPr="00A813C7" w:rsidRDefault="00784F3D" w:rsidP="00287DE4">
      <w:pPr>
        <w:pStyle w:val="Indent1"/>
        <w:jc w:val="thaiDistribute"/>
        <w:rPr>
          <w:rFonts w:ascii="TH SarabunPSK" w:hAnsi="TH SarabunPSK" w:cs="TH SarabunPSK"/>
        </w:rPr>
      </w:pPr>
      <w:r w:rsidRPr="00A813C7">
        <w:rPr>
          <w:rFonts w:ascii="TH SarabunPSK" w:hAnsi="TH SarabunPSK" w:cs="TH SarabunPSK"/>
          <w:cs/>
        </w:rPr>
        <w:t xml:space="preserve">โดยใช้แนวการจัดการเรียนรู้ผ่านการแก้ปัญหา </w:t>
      </w:r>
      <w:r w:rsidRPr="00A813C7">
        <w:rPr>
          <w:rFonts w:ascii="TH SarabunPSK" w:hAnsi="TH SarabunPSK" w:cs="TH SarabunPSK"/>
        </w:rPr>
        <w:t xml:space="preserve">(problem – solving approach)  </w:t>
      </w:r>
      <w:r w:rsidRPr="00A813C7">
        <w:rPr>
          <w:rFonts w:ascii="TH SarabunPSK" w:hAnsi="TH SarabunPSK" w:cs="TH SarabunPSK"/>
          <w:cs/>
        </w:rPr>
        <w:t>การสืบสวนสอบสวน (</w:t>
      </w:r>
      <w:r w:rsidRPr="00A813C7">
        <w:rPr>
          <w:rFonts w:ascii="TH SarabunPSK" w:hAnsi="TH SarabunPSK" w:cs="TH SarabunPSK"/>
        </w:rPr>
        <w:t xml:space="preserve">Inquiry)  </w:t>
      </w:r>
      <w:r w:rsidRPr="00A813C7">
        <w:rPr>
          <w:rFonts w:ascii="TH SarabunPSK" w:hAnsi="TH SarabunPSK" w:cs="TH SarabunPSK"/>
          <w:cs/>
        </w:rPr>
        <w:t>การทำโครงงานคณิตศาสตร์ (</w:t>
      </w:r>
      <w:r w:rsidRPr="00A813C7">
        <w:rPr>
          <w:rFonts w:ascii="TH SarabunPSK" w:hAnsi="TH SarabunPSK" w:cs="TH SarabunPSK"/>
        </w:rPr>
        <w:t xml:space="preserve">mathematical project)  </w:t>
      </w:r>
      <w:r w:rsidRPr="00A813C7">
        <w:rPr>
          <w:rFonts w:ascii="TH SarabunPSK" w:hAnsi="TH SarabunPSK" w:cs="TH SarabunPSK"/>
          <w:cs/>
        </w:rPr>
        <w:t>การเขียนผังความคิด (</w:t>
      </w:r>
      <w:r w:rsidRPr="00A813C7">
        <w:rPr>
          <w:rFonts w:ascii="TH SarabunPSK" w:hAnsi="TH SarabunPSK" w:cs="TH SarabunPSK"/>
        </w:rPr>
        <w:t xml:space="preserve">mind mapping) </w:t>
      </w:r>
      <w:r w:rsidRPr="00A813C7">
        <w:rPr>
          <w:rFonts w:ascii="TH SarabunPSK" w:hAnsi="TH SarabunPSK" w:cs="TH SarabunPSK"/>
          <w:cs/>
        </w:rPr>
        <w:t xml:space="preserve"> การอภิปราย (</w:t>
      </w:r>
      <w:r w:rsidRPr="00A813C7">
        <w:rPr>
          <w:rFonts w:ascii="TH SarabunPSK" w:hAnsi="TH SarabunPSK" w:cs="TH SarabunPSK"/>
        </w:rPr>
        <w:t>discussion)</w:t>
      </w:r>
      <w:r w:rsidRPr="00A813C7">
        <w:rPr>
          <w:rFonts w:ascii="TH SarabunPSK" w:hAnsi="TH SarabunPSK" w:cs="TH SarabunPSK"/>
          <w:cs/>
        </w:rPr>
        <w:t xml:space="preserve">  และใช้เทคโนโลยีสารสนเทศในการสืบค้นข้อมูล เรียนรู้และนำเสนอแนวคิดทางคณิตศาสตร์  ตลอดจนสอดแทรกการใช้ภาษาอังกฤษในบริบททางคณิตศาสตร์ </w:t>
      </w:r>
    </w:p>
    <w:p w:rsidR="001426BA" w:rsidRPr="00A813C7" w:rsidRDefault="00784F3D" w:rsidP="00287DE4">
      <w:pPr>
        <w:pStyle w:val="Indent1"/>
        <w:jc w:val="thaiDistribute"/>
        <w:rPr>
          <w:rFonts w:ascii="TH SarabunPSK" w:hAnsi="TH SarabunPSK" w:cs="TH SarabunPSK"/>
        </w:rPr>
      </w:pPr>
      <w:r w:rsidRPr="00A813C7">
        <w:rPr>
          <w:rFonts w:ascii="TH SarabunPSK" w:hAnsi="TH SarabunPSK" w:cs="TH SarabunPSK"/>
          <w:cs/>
        </w:rPr>
        <w:t>เพื่อให้นักเรียนเกิดความรู้ความเข้าใจในเนื้อหาสาระ  สามารถเชื่อมโยงความรู้ หลักการและกระบวนการทางคณิตศาสตร์กับศาสตร์อื่น  คิดวิเคราะห์และแก้ปัญหาทางคณิตศาสตร์ในสถานการณ์ต่างๆ เลือกใช้กลยุทธ์ในการแก้ปัญหาได้มากกว่าหนึ่งกลยุทธ์  สื่อสาร สื่อความหมายทางคณิตศาสตร์และนำเสนอแนวคิด  ใช้เหตุผลประกอบการตัดสินใจและมีความคิดริเริ่มสร้างสรรค์  ตลอดจนมีคุณลักษณะ</w:t>
      </w:r>
      <w:r w:rsidR="00287DE4" w:rsidRPr="00A813C7">
        <w:rPr>
          <w:rFonts w:ascii="TH SarabunPSK" w:hAnsi="TH SarabunPSK" w:cs="TH SarabunPSK" w:hint="cs"/>
          <w:cs/>
        </w:rPr>
        <w:t xml:space="preserve"> </w:t>
      </w:r>
      <w:r w:rsidRPr="00A813C7">
        <w:rPr>
          <w:rFonts w:ascii="TH SarabunPSK" w:hAnsi="TH SarabunPSK" w:cs="TH SarabunPSK"/>
          <w:cs/>
        </w:rPr>
        <w:t>อันพึงประสงค์</w:t>
      </w:r>
    </w:p>
    <w:p w:rsidR="00616CE2" w:rsidRPr="00A813C7" w:rsidRDefault="00784F3D" w:rsidP="00287DE4">
      <w:pPr>
        <w:pStyle w:val="Indent1"/>
        <w:jc w:val="thaiDistribute"/>
        <w:rPr>
          <w:rFonts w:ascii="TH SarabunPSK" w:hAnsi="TH SarabunPSK" w:cs="TH SarabunPSK"/>
        </w:rPr>
      </w:pPr>
      <w:r w:rsidRPr="00A813C7">
        <w:rPr>
          <w:rFonts w:ascii="TH SarabunPSK" w:hAnsi="TH SarabunPSK" w:cs="TH SarabunPSK"/>
          <w:cs/>
        </w:rPr>
        <w:lastRenderedPageBreak/>
        <w:t>ใช้การวัดผลประเมินผลตามสภาพจริงด้วยวิธีการที่หลากหลาย ครอบคลุมทั้งด้านความรู้ ทักษะและกระบวนการทางคณิตศาสตร์และคุณลักษณะที่พึงประสงค์</w:t>
      </w:r>
    </w:p>
    <w:p w:rsidR="009013F5" w:rsidRPr="00A813C7" w:rsidRDefault="009013F5" w:rsidP="001426B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8932FF" w:rsidRPr="00A813C7" w:rsidRDefault="00BE7BFE" w:rsidP="001426BA">
      <w:pPr>
        <w:spacing w:after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t>2</w:t>
      </w:r>
      <w:r w:rsidR="000928D7" w:rsidRPr="00A813C7">
        <w:rPr>
          <w:rFonts w:ascii="TH SarabunPSK" w:hAnsi="TH SarabunPSK" w:cs="TH SarabunPSK"/>
          <w:b/>
          <w:bCs/>
          <w:sz w:val="32"/>
          <w:szCs w:val="32"/>
        </w:rPr>
        <w:t>.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0928D7" w:rsidRPr="00A813C7">
        <w:rPr>
          <w:rFonts w:ascii="TH SarabunPSK" w:hAnsi="TH SarabunPSK" w:cs="TH SarabunPSK"/>
          <w:b/>
          <w:bCs/>
          <w:sz w:val="32"/>
          <w:szCs w:val="32"/>
          <w:cs/>
        </w:rPr>
        <w:t>ตัวชี้วัด</w:t>
      </w:r>
      <w:r w:rsidR="000928D7"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761E7" w:rsidRPr="00A813C7">
        <w:rPr>
          <w:rFonts w:ascii="TH SarabunPSK" w:hAnsi="TH SarabunPSK" w:cs="TH SarabunPSK"/>
          <w:sz w:val="32"/>
          <w:szCs w:val="32"/>
          <w:cs/>
        </w:rPr>
        <w:br/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  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7024"/>
      </w:tblGrid>
      <w:tr w:rsidR="008932FF" w:rsidRPr="00A813C7" w:rsidTr="008932FF">
        <w:tc>
          <w:tcPr>
            <w:tcW w:w="1696" w:type="dxa"/>
          </w:tcPr>
          <w:p w:rsidR="008932FF" w:rsidRPr="00A813C7" w:rsidRDefault="008932FF" w:rsidP="001426BA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7024" w:type="dxa"/>
          </w:tcPr>
          <w:p w:rsidR="008932FF" w:rsidRPr="00A813C7" w:rsidRDefault="008932FF" w:rsidP="001426BA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</w:tc>
      </w:tr>
      <w:tr w:rsidR="008932FF" w:rsidRPr="00A813C7" w:rsidTr="008932FF">
        <w:tc>
          <w:tcPr>
            <w:tcW w:w="1696" w:type="dxa"/>
          </w:tcPr>
          <w:p w:rsidR="008932FF" w:rsidRPr="00A813C7" w:rsidRDefault="008932FF" w:rsidP="001426BA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7024" w:type="dxa"/>
          </w:tcPr>
          <w:p w:rsidR="008932FF" w:rsidRPr="00A813C7" w:rsidRDefault="008932FF" w:rsidP="001426BA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และใช้สมบัติของเลขยกกำลังที่มีเลขชี้กำลังเป็นจำนวนเต็มบวกในการแก้ปัญหาคณิตศาสตร์และปัญหาในชีวิตจริง</w:t>
            </w:r>
          </w:p>
        </w:tc>
      </w:tr>
      <w:tr w:rsidR="008932FF" w:rsidRPr="00A813C7" w:rsidTr="008932FF">
        <w:tc>
          <w:tcPr>
            <w:tcW w:w="1696" w:type="dxa"/>
          </w:tcPr>
          <w:p w:rsidR="008932FF" w:rsidRPr="00A813C7" w:rsidRDefault="008932FF" w:rsidP="001426BA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7024" w:type="dxa"/>
          </w:tcPr>
          <w:p w:rsidR="008932FF" w:rsidRPr="00A813C7" w:rsidRDefault="008932FF" w:rsidP="001426BA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ช้ความรู้ทางเรขาคณิตและเครื่องมือ เช่น วงเวียนและสันตรง รวมทั้งโปรแกร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The Geometer’s Sketchpad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รือโปรแกรมเรขาคณิตพลวัตอื่นๆเพื่อสร้างรูปเรขาคณิตตลอดจนนำความรู้เกี่ยวกับการสร้างนี้ไปประยุกต์ใช้ในการแก้ปัญหาในชีวิตจริง</w:t>
            </w:r>
          </w:p>
        </w:tc>
      </w:tr>
      <w:tr w:rsidR="008932FF" w:rsidRPr="00A813C7" w:rsidTr="008932FF">
        <w:tc>
          <w:tcPr>
            <w:tcW w:w="1696" w:type="dxa"/>
          </w:tcPr>
          <w:p w:rsidR="008932FF" w:rsidRPr="00A813C7" w:rsidRDefault="008932FF" w:rsidP="001426BA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7024" w:type="dxa"/>
          </w:tcPr>
          <w:p w:rsidR="008932FF" w:rsidRPr="00A813C7" w:rsidRDefault="008932FF" w:rsidP="001426BA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และใช้ความรู้ทางเรขาคณิตในการวิเ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ะห์หาความสัมพันธ์ระหว่างรูปเรขาคณิต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ิติ และรูปเรขาคณิต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ิติ</w:t>
            </w:r>
          </w:p>
        </w:tc>
      </w:tr>
    </w:tbl>
    <w:p w:rsidR="008932FF" w:rsidRPr="00A813C7" w:rsidRDefault="008932FF" w:rsidP="001426BA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DF04F0" w:rsidRPr="00A813C7" w:rsidRDefault="00DF04F0" w:rsidP="00B43FD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</w:p>
    <w:p w:rsidR="00DF04F0" w:rsidRPr="00A813C7" w:rsidRDefault="00DF04F0" w:rsidP="00B43FDE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  <w:sectPr w:rsidR="00DF04F0" w:rsidRPr="00A813C7" w:rsidSect="00DF04F0">
          <w:headerReference w:type="default" r:id="rId9"/>
          <w:pgSz w:w="11906" w:h="16838" w:code="9"/>
          <w:pgMar w:top="1418" w:right="1418" w:bottom="1418" w:left="1758" w:header="709" w:footer="709" w:gutter="0"/>
          <w:cols w:space="708"/>
          <w:docGrid w:linePitch="360"/>
        </w:sectPr>
      </w:pPr>
    </w:p>
    <w:p w:rsidR="006C69E7" w:rsidRPr="00A813C7" w:rsidRDefault="006C69E7" w:rsidP="006C69E7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6C69E7" w:rsidRPr="00A813C7" w:rsidRDefault="006C69E7" w:rsidP="006C69E7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097"/>
        <w:gridCol w:w="2381"/>
        <w:gridCol w:w="4281"/>
        <w:gridCol w:w="1814"/>
        <w:gridCol w:w="1417"/>
        <w:gridCol w:w="1418"/>
      </w:tblGrid>
      <w:tr w:rsidR="006C69E7" w:rsidRPr="00A813C7" w:rsidTr="008932FF">
        <w:trPr>
          <w:tblHeader/>
        </w:trPr>
        <w:tc>
          <w:tcPr>
            <w:tcW w:w="1484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097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381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281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814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6C69E7" w:rsidRPr="00A813C7" w:rsidTr="008932FF">
        <w:tc>
          <w:tcPr>
            <w:tcW w:w="1484" w:type="dxa"/>
            <w:vMerge w:val="restart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97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</w:p>
        </w:tc>
        <w:tc>
          <w:tcPr>
            <w:tcW w:w="2381" w:type="dxa"/>
          </w:tcPr>
          <w:p w:rsidR="006C69E7" w:rsidRPr="00A813C7" w:rsidRDefault="008932FF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. </w:t>
            </w:r>
            <w:r w:rsidR="006C69E7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เต็ม</w:t>
            </w:r>
          </w:p>
          <w:p w:rsidR="006C69E7" w:rsidRPr="00A813C7" w:rsidRDefault="008932FF" w:rsidP="008932FF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1 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ำนวนเต็มบวก  จำนวนเต็มลบ  และศูนย์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>.2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การเปรียบเทียบจำนวนเต็ม</w:t>
            </w:r>
          </w:p>
        </w:tc>
        <w:tc>
          <w:tcPr>
            <w:tcW w:w="4281" w:type="dxa"/>
          </w:tcPr>
          <w:p w:rsidR="006C69E7" w:rsidRPr="00A813C7" w:rsidRDefault="006C69E7" w:rsidP="006C69E7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F95DE5" w:rsidRPr="00A813C7" w:rsidRDefault="00F95DE5" w:rsidP="00F95DE5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6C69E7" w:rsidRPr="00A813C7" w:rsidRDefault="006C69E7" w:rsidP="006C69E7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69E7" w:rsidRPr="00A813C7" w:rsidRDefault="006C69E7" w:rsidP="006C69E7">
            <w:pPr>
              <w:ind w:firstLine="175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F95DE5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ระบุ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ยกตัวอย่างจำนวนเต็มบวก จำนวนเต็มลบ และศูนย์ได้</w:t>
            </w:r>
          </w:p>
          <w:p w:rsidR="006C69E7" w:rsidRPr="00A813C7" w:rsidRDefault="006C69E7" w:rsidP="006C69E7">
            <w:pPr>
              <w:spacing w:after="0"/>
              <w:ind w:firstLine="175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ปรียบเทียบจำนวนเต็ม</w:t>
            </w:r>
            <w:r w:rsidR="008932FF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กำหนด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  <w:p w:rsidR="006C69E7" w:rsidRPr="00A813C7" w:rsidRDefault="006C69E7" w:rsidP="006C69E7">
            <w:pPr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814" w:type="dxa"/>
          </w:tcPr>
          <w:p w:rsidR="0096393F" w:rsidRPr="00A813C7" w:rsidRDefault="0096393F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ช้เส้นจำนวน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จกใบความรู้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ใบงาน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ช้การแสดงประกอบการสอน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แบบฝึกทักษะ</w:t>
            </w:r>
          </w:p>
        </w:tc>
        <w:tc>
          <w:tcPr>
            <w:tcW w:w="1417" w:type="dxa"/>
          </w:tcPr>
          <w:p w:rsidR="0096393F" w:rsidRPr="00A813C7" w:rsidRDefault="0096393F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โปรกรม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GSP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ส้นจำนวน</w:t>
            </w:r>
          </w:p>
        </w:tc>
        <w:tc>
          <w:tcPr>
            <w:tcW w:w="1418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แบบฝึกทักษะและใบงาน</w:t>
            </w:r>
          </w:p>
        </w:tc>
      </w:tr>
      <w:tr w:rsidR="006C69E7" w:rsidRPr="00A813C7" w:rsidTr="008932FF">
        <w:tc>
          <w:tcPr>
            <w:tcW w:w="1484" w:type="dxa"/>
            <w:vMerge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97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– 3 </w:t>
            </w:r>
          </w:p>
        </w:tc>
        <w:tc>
          <w:tcPr>
            <w:tcW w:w="2381" w:type="dxa"/>
          </w:tcPr>
          <w:p w:rsidR="006C69E7" w:rsidRPr="00A813C7" w:rsidRDefault="008932FF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3 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บวกจำนวนเต็ม</w:t>
            </w:r>
          </w:p>
        </w:tc>
        <w:tc>
          <w:tcPr>
            <w:tcW w:w="4281" w:type="dxa"/>
          </w:tcPr>
          <w:p w:rsidR="006C69E7" w:rsidRPr="00A813C7" w:rsidRDefault="006C69E7" w:rsidP="006C69E7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F95DE5" w:rsidRPr="00A813C7" w:rsidRDefault="00F95DE5" w:rsidP="00F95DE5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6C69E7" w:rsidRPr="00A813C7" w:rsidRDefault="006C69E7" w:rsidP="006C69E7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69E7" w:rsidRPr="00A813C7" w:rsidRDefault="006C69E7" w:rsidP="008932FF">
            <w:pPr>
              <w:tabs>
                <w:tab w:val="left" w:pos="272"/>
              </w:tabs>
              <w:spacing w:after="0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8932FF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บวกของจำนวนเต็มที่กำหนดได้</w:t>
            </w:r>
          </w:p>
        </w:tc>
        <w:tc>
          <w:tcPr>
            <w:tcW w:w="1814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กิจกรรมกลุ่ม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</w:tc>
        <w:tc>
          <w:tcPr>
            <w:tcW w:w="1418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และใบงาน</w:t>
            </w:r>
          </w:p>
        </w:tc>
      </w:tr>
    </w:tbl>
    <w:p w:rsidR="005337F8" w:rsidRPr="00A813C7" w:rsidRDefault="006C69E7" w:rsidP="008932FF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  <w:r w:rsidR="005337F8"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="005337F8"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="005337F8"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:rsidR="005337F8" w:rsidRPr="00A813C7" w:rsidRDefault="005337F8" w:rsidP="005337F8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5337F8" w:rsidRPr="00A813C7" w:rsidTr="008932FF">
        <w:trPr>
          <w:tblHeader/>
        </w:trPr>
        <w:tc>
          <w:tcPr>
            <w:tcW w:w="1484" w:type="dxa"/>
            <w:vAlign w:val="center"/>
          </w:tcPr>
          <w:p w:rsidR="005337F8" w:rsidRPr="00A813C7" w:rsidRDefault="005337F8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5337F8" w:rsidRPr="00A813C7" w:rsidRDefault="005337F8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5337F8" w:rsidRPr="00A813C7" w:rsidRDefault="005337F8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5337F8" w:rsidRPr="00A813C7" w:rsidRDefault="005337F8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5337F8" w:rsidRPr="00A813C7" w:rsidRDefault="005337F8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5337F8" w:rsidRPr="00A813C7" w:rsidRDefault="005337F8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5337F8" w:rsidRPr="00A813C7" w:rsidRDefault="005337F8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5337F8" w:rsidRPr="00A813C7" w:rsidRDefault="005337F8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6C69E7" w:rsidRPr="00A813C7" w:rsidTr="008932FF">
        <w:tc>
          <w:tcPr>
            <w:tcW w:w="1484" w:type="dxa"/>
            <w:vMerge w:val="restart"/>
          </w:tcPr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</w:tc>
        <w:tc>
          <w:tcPr>
            <w:tcW w:w="1210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4 </w:t>
            </w:r>
          </w:p>
        </w:tc>
        <w:tc>
          <w:tcPr>
            <w:tcW w:w="2268" w:type="dxa"/>
          </w:tcPr>
          <w:p w:rsidR="006C69E7" w:rsidRPr="00A813C7" w:rsidRDefault="008932FF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3 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บวกจำนวนเต็ม</w:t>
            </w:r>
          </w:p>
        </w:tc>
        <w:tc>
          <w:tcPr>
            <w:tcW w:w="4139" w:type="dxa"/>
          </w:tcPr>
          <w:p w:rsidR="006C69E7" w:rsidRPr="00A813C7" w:rsidRDefault="006C69E7" w:rsidP="004C2BC2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6C69E7" w:rsidRPr="00A813C7" w:rsidRDefault="006C69E7" w:rsidP="004C2BC2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69E7" w:rsidRPr="00A813C7" w:rsidRDefault="006C69E7" w:rsidP="004C2BC2">
            <w:pPr>
              <w:tabs>
                <w:tab w:val="left" w:pos="272"/>
              </w:tabs>
              <w:spacing w:after="0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8932FF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บวกของจำนวนเต็มที่กำหนดได้</w:t>
            </w:r>
          </w:p>
        </w:tc>
        <w:tc>
          <w:tcPr>
            <w:tcW w:w="1956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กิจกรรมกลุ่ม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</w:tc>
        <w:tc>
          <w:tcPr>
            <w:tcW w:w="1418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และใบงาน</w:t>
            </w:r>
          </w:p>
        </w:tc>
      </w:tr>
      <w:tr w:rsidR="006C69E7" w:rsidRPr="00A813C7" w:rsidTr="008932FF">
        <w:tc>
          <w:tcPr>
            <w:tcW w:w="1484" w:type="dxa"/>
            <w:vMerge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10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5 – 6 </w:t>
            </w:r>
          </w:p>
        </w:tc>
        <w:tc>
          <w:tcPr>
            <w:tcW w:w="2268" w:type="dxa"/>
          </w:tcPr>
          <w:p w:rsidR="006C69E7" w:rsidRPr="00A813C7" w:rsidRDefault="008932FF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4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ลบจำนวนเต็ม</w:t>
            </w:r>
          </w:p>
        </w:tc>
        <w:tc>
          <w:tcPr>
            <w:tcW w:w="4139" w:type="dxa"/>
          </w:tcPr>
          <w:p w:rsidR="006C69E7" w:rsidRPr="00A813C7" w:rsidRDefault="006C69E7" w:rsidP="006C69E7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6C69E7" w:rsidRPr="00A813C7" w:rsidRDefault="006C69E7" w:rsidP="006C69E7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69E7" w:rsidRPr="00A813C7" w:rsidRDefault="006C69E7" w:rsidP="006C69E7">
            <w:pPr>
              <w:tabs>
                <w:tab w:val="left" w:pos="210"/>
              </w:tabs>
              <w:spacing w:after="0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8932FF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บของจำนวนเต็มที่กำหนดได้</w:t>
            </w:r>
          </w:p>
        </w:tc>
        <w:tc>
          <w:tcPr>
            <w:tcW w:w="1956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กิจกรรมกลุ่ม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</w:tc>
        <w:tc>
          <w:tcPr>
            <w:tcW w:w="1418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และใบงาน</w:t>
            </w:r>
          </w:p>
        </w:tc>
      </w:tr>
    </w:tbl>
    <w:p w:rsidR="00B35AB6" w:rsidRPr="00A813C7" w:rsidRDefault="00B35AB6" w:rsidP="007937B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6C69E7" w:rsidRPr="00A813C7" w:rsidRDefault="006C69E7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7937BB" w:rsidRPr="00A813C7" w:rsidRDefault="007937BB" w:rsidP="007937B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7937BB" w:rsidRPr="00A813C7" w:rsidRDefault="007937BB" w:rsidP="007937B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7937BB" w:rsidRPr="00A813C7" w:rsidTr="008932FF">
        <w:trPr>
          <w:tblHeader/>
        </w:trPr>
        <w:tc>
          <w:tcPr>
            <w:tcW w:w="1484" w:type="dxa"/>
            <w:vAlign w:val="center"/>
          </w:tcPr>
          <w:p w:rsidR="007937BB" w:rsidRPr="00A813C7" w:rsidRDefault="007937BB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7937BB" w:rsidRPr="00A813C7" w:rsidRDefault="007937BB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7937BB" w:rsidRPr="00A813C7" w:rsidRDefault="007937BB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7937BB" w:rsidRPr="00A813C7" w:rsidRDefault="007937BB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7937BB" w:rsidRPr="00A813C7" w:rsidRDefault="007937BB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7937BB" w:rsidRPr="00A813C7" w:rsidRDefault="007937BB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7937BB" w:rsidRPr="00A813C7" w:rsidRDefault="007937BB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7937BB" w:rsidRPr="00A813C7" w:rsidRDefault="007937BB" w:rsidP="007937B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6C69E7" w:rsidRPr="00A813C7" w:rsidTr="008932FF">
        <w:tc>
          <w:tcPr>
            <w:tcW w:w="1484" w:type="dxa"/>
            <w:vMerge w:val="restart"/>
          </w:tcPr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10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7 </w:t>
            </w:r>
          </w:p>
        </w:tc>
        <w:tc>
          <w:tcPr>
            <w:tcW w:w="2268" w:type="dxa"/>
          </w:tcPr>
          <w:p w:rsidR="006C69E7" w:rsidRPr="00A813C7" w:rsidRDefault="008932FF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4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ลบจำนวนเต็ม</w:t>
            </w:r>
          </w:p>
        </w:tc>
        <w:tc>
          <w:tcPr>
            <w:tcW w:w="4139" w:type="dxa"/>
          </w:tcPr>
          <w:p w:rsidR="006C69E7" w:rsidRPr="00A813C7" w:rsidRDefault="006C69E7" w:rsidP="004C2BC2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6C69E7" w:rsidRPr="00A813C7" w:rsidRDefault="006C69E7" w:rsidP="004C2BC2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69E7" w:rsidRPr="00A813C7" w:rsidRDefault="006C69E7" w:rsidP="004C2BC2">
            <w:pPr>
              <w:tabs>
                <w:tab w:val="left" w:pos="210"/>
              </w:tabs>
              <w:spacing w:after="0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8932FF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บของจำนวนเต็มที่กำหนดได้</w:t>
            </w:r>
          </w:p>
        </w:tc>
        <w:tc>
          <w:tcPr>
            <w:tcW w:w="1956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กิจกรรมกลุ่ม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</w:tc>
        <w:tc>
          <w:tcPr>
            <w:tcW w:w="1418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และใบงาน</w:t>
            </w:r>
          </w:p>
        </w:tc>
      </w:tr>
      <w:tr w:rsidR="006C69E7" w:rsidRPr="00A813C7" w:rsidTr="008932FF">
        <w:tc>
          <w:tcPr>
            <w:tcW w:w="1484" w:type="dxa"/>
            <w:vMerge/>
          </w:tcPr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10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8 – 9 </w:t>
            </w:r>
          </w:p>
        </w:tc>
        <w:tc>
          <w:tcPr>
            <w:tcW w:w="2268" w:type="dxa"/>
          </w:tcPr>
          <w:p w:rsidR="006C69E7" w:rsidRPr="00A813C7" w:rsidRDefault="002B3DE1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5 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คูณจำนวนเต็ม</w:t>
            </w:r>
          </w:p>
        </w:tc>
        <w:tc>
          <w:tcPr>
            <w:tcW w:w="4139" w:type="dxa"/>
          </w:tcPr>
          <w:p w:rsidR="006C69E7" w:rsidRPr="00A813C7" w:rsidRDefault="006C69E7" w:rsidP="00670524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6C69E7" w:rsidRPr="00A813C7" w:rsidRDefault="006C69E7" w:rsidP="00670524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69E7" w:rsidRPr="00A813C7" w:rsidRDefault="006C69E7" w:rsidP="004C2BC2">
            <w:pPr>
              <w:spacing w:after="0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8932FF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คูณของจำนวนเต็มที่กำหนดได้</w:t>
            </w:r>
          </w:p>
        </w:tc>
        <w:tc>
          <w:tcPr>
            <w:tcW w:w="1956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กิจกรรมกลุ่ม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</w:tc>
        <w:tc>
          <w:tcPr>
            <w:tcW w:w="1418" w:type="dxa"/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และใบงาน</w:t>
            </w:r>
          </w:p>
        </w:tc>
      </w:tr>
    </w:tbl>
    <w:p w:rsidR="000411CB" w:rsidRPr="00A813C7" w:rsidRDefault="000411CB" w:rsidP="007937B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8932FF" w:rsidRPr="00A813C7" w:rsidRDefault="008932FF" w:rsidP="007937BB">
      <w:pPr>
        <w:pStyle w:val="a3"/>
        <w:ind w:left="0"/>
        <w:rPr>
          <w:rFonts w:ascii="TH SarabunPSK" w:hAnsi="TH SarabunPSK" w:cs="TH SarabunPSK" w:hint="cs"/>
          <w:b/>
          <w:bCs/>
          <w:sz w:val="32"/>
          <w:szCs w:val="32"/>
        </w:rPr>
      </w:pPr>
    </w:p>
    <w:p w:rsidR="000411CB" w:rsidRPr="00A813C7" w:rsidRDefault="000411CB" w:rsidP="007937B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0411CB" w:rsidRPr="00A813C7" w:rsidRDefault="000411CB" w:rsidP="007937B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8932FF" w:rsidRPr="00A813C7" w:rsidRDefault="008932FF" w:rsidP="008932FF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0411CB" w:rsidRPr="00A813C7" w:rsidRDefault="000411CB" w:rsidP="007937B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6C69E7" w:rsidRPr="00A813C7" w:rsidTr="008932FF">
        <w:trPr>
          <w:tblHeader/>
        </w:trPr>
        <w:tc>
          <w:tcPr>
            <w:tcW w:w="1484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6C69E7" w:rsidRPr="00A813C7" w:rsidTr="008932FF">
        <w:tc>
          <w:tcPr>
            <w:tcW w:w="1484" w:type="dxa"/>
            <w:vMerge w:val="restart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</w:tc>
        <w:tc>
          <w:tcPr>
            <w:tcW w:w="1210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0 </w:t>
            </w:r>
          </w:p>
        </w:tc>
        <w:tc>
          <w:tcPr>
            <w:tcW w:w="2268" w:type="dxa"/>
          </w:tcPr>
          <w:p w:rsidR="006C69E7" w:rsidRPr="00A813C7" w:rsidRDefault="002B3DE1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5 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คูณจำนวนเต็ม</w:t>
            </w:r>
          </w:p>
          <w:p w:rsidR="00363FD6" w:rsidRPr="00A813C7" w:rsidRDefault="00363FD6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ต่อ)</w:t>
            </w:r>
          </w:p>
        </w:tc>
        <w:tc>
          <w:tcPr>
            <w:tcW w:w="4139" w:type="dxa"/>
          </w:tcPr>
          <w:p w:rsidR="006C69E7" w:rsidRPr="00A813C7" w:rsidRDefault="006C69E7" w:rsidP="006C69E7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6C69E7" w:rsidRPr="00A813C7" w:rsidRDefault="006C69E7" w:rsidP="006C69E7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69E7" w:rsidRPr="00A813C7" w:rsidRDefault="006C69E7" w:rsidP="006C69E7">
            <w:pPr>
              <w:spacing w:after="0"/>
              <w:ind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8932FF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คูณของจำนวนเต็มที่กำหนดได้</w:t>
            </w:r>
          </w:p>
        </w:tc>
        <w:tc>
          <w:tcPr>
            <w:tcW w:w="1956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กิจกรรมกลุ่ม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</w:tc>
        <w:tc>
          <w:tcPr>
            <w:tcW w:w="1418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และใบงาน</w:t>
            </w:r>
          </w:p>
        </w:tc>
      </w:tr>
      <w:tr w:rsidR="006C69E7" w:rsidRPr="00A813C7" w:rsidTr="008932FF">
        <w:tc>
          <w:tcPr>
            <w:tcW w:w="1484" w:type="dxa"/>
            <w:vMerge/>
          </w:tcPr>
          <w:p w:rsidR="006C69E7" w:rsidRPr="00A813C7" w:rsidRDefault="006C69E7" w:rsidP="006C69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10" w:type="dxa"/>
          </w:tcPr>
          <w:p w:rsidR="006C69E7" w:rsidRPr="00A813C7" w:rsidRDefault="006C69E7" w:rsidP="006C69E7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1 – 12 </w:t>
            </w:r>
          </w:p>
        </w:tc>
        <w:tc>
          <w:tcPr>
            <w:tcW w:w="2268" w:type="dxa"/>
          </w:tcPr>
          <w:p w:rsidR="006C69E7" w:rsidRPr="00A813C7" w:rsidRDefault="002B3DE1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6 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หารจำนวนเต็ม</w:t>
            </w:r>
          </w:p>
        </w:tc>
        <w:tc>
          <w:tcPr>
            <w:tcW w:w="4139" w:type="dxa"/>
          </w:tcPr>
          <w:p w:rsidR="006C69E7" w:rsidRPr="00A813C7" w:rsidRDefault="006C69E7" w:rsidP="006C69E7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6C69E7" w:rsidRPr="00A813C7" w:rsidRDefault="006C69E7" w:rsidP="006C69E7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69E7" w:rsidRPr="00A813C7" w:rsidRDefault="006C69E7" w:rsidP="006C69E7">
            <w:pPr>
              <w:spacing w:after="0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8932FF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หารของจำนวนเต็มที่กำหนดได้</w:t>
            </w:r>
          </w:p>
        </w:tc>
        <w:tc>
          <w:tcPr>
            <w:tcW w:w="1956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กิจกรรมกลุ่ม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</w:tc>
        <w:tc>
          <w:tcPr>
            <w:tcW w:w="1417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</w:tc>
        <w:tc>
          <w:tcPr>
            <w:tcW w:w="1418" w:type="dxa"/>
          </w:tcPr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6C69E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และใบงาน</w:t>
            </w:r>
          </w:p>
        </w:tc>
      </w:tr>
    </w:tbl>
    <w:p w:rsidR="006C69E7" w:rsidRPr="00A813C7" w:rsidRDefault="006C69E7" w:rsidP="000411C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6C69E7" w:rsidRPr="00A813C7" w:rsidRDefault="006C69E7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0411CB" w:rsidRPr="00A813C7" w:rsidRDefault="000411CB" w:rsidP="000411C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0411CB" w:rsidRPr="00A813C7" w:rsidRDefault="000411CB" w:rsidP="000411C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96"/>
        <w:gridCol w:w="4111"/>
        <w:gridCol w:w="1956"/>
        <w:gridCol w:w="1417"/>
        <w:gridCol w:w="1418"/>
      </w:tblGrid>
      <w:tr w:rsidR="0091552A" w:rsidRPr="00A813C7" w:rsidTr="002B3DE1">
        <w:trPr>
          <w:tblHeader/>
        </w:trPr>
        <w:tc>
          <w:tcPr>
            <w:tcW w:w="1484" w:type="dxa"/>
            <w:vAlign w:val="center"/>
          </w:tcPr>
          <w:p w:rsidR="000411CB" w:rsidRPr="00A813C7" w:rsidRDefault="000411CB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0411CB" w:rsidRPr="00A813C7" w:rsidRDefault="000411CB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0411CB" w:rsidRPr="00A813C7" w:rsidRDefault="000411CB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96" w:type="dxa"/>
            <w:vAlign w:val="center"/>
          </w:tcPr>
          <w:p w:rsidR="000411CB" w:rsidRPr="00A813C7" w:rsidRDefault="000411CB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11" w:type="dxa"/>
            <w:vAlign w:val="center"/>
          </w:tcPr>
          <w:p w:rsidR="000411CB" w:rsidRPr="00A813C7" w:rsidRDefault="000411CB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0411CB" w:rsidRPr="00A813C7" w:rsidRDefault="000411CB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0411CB" w:rsidRPr="00A813C7" w:rsidRDefault="000411CB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0411CB" w:rsidRPr="00A813C7" w:rsidRDefault="000411CB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2B3DE1">
        <w:tc>
          <w:tcPr>
            <w:tcW w:w="148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6C69E7" w:rsidP="004C2BC2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3 </w:t>
            </w:r>
          </w:p>
        </w:tc>
        <w:tc>
          <w:tcPr>
            <w:tcW w:w="2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2B3DE1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6 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หารจำนวนเต็ม</w:t>
            </w:r>
            <w:r w:rsidR="00363FD6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ต่อ)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6C69E7" w:rsidP="004C2BC2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6C69E7" w:rsidRPr="00A813C7" w:rsidRDefault="006C69E7" w:rsidP="004C2BC2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69E7" w:rsidRPr="00A813C7" w:rsidRDefault="006C69E7" w:rsidP="004C2BC2">
            <w:pPr>
              <w:spacing w:after="0"/>
              <w:ind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2B3DE1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หารของจำนวนเต็มที่กำหนดได้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กิจกรรมกลุ่ม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6C69E7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และใบงาน</w:t>
            </w:r>
          </w:p>
        </w:tc>
      </w:tr>
      <w:tr w:rsidR="0091552A" w:rsidRPr="00A813C7" w:rsidTr="002B3DE1">
        <w:tc>
          <w:tcPr>
            <w:tcW w:w="148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6C69E7" w:rsidP="004C2BC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4 – 15  </w:t>
            </w:r>
          </w:p>
        </w:tc>
        <w:tc>
          <w:tcPr>
            <w:tcW w:w="22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2B3DE1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</w:rPr>
              <w:t xml:space="preserve">.7  </w:t>
            </w:r>
            <w:r w:rsidR="006C69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มบัติของจำนวนเต็มและการนำไปใช้     </w:t>
            </w:r>
          </w:p>
        </w:tc>
        <w:tc>
          <w:tcPr>
            <w:tcW w:w="4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69E7" w:rsidRPr="00A813C7" w:rsidRDefault="006C69E7" w:rsidP="004C2BC2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2B3DE1" w:rsidRPr="00A813C7" w:rsidRDefault="002B3DE1" w:rsidP="002B3DE1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2B3DE1" w:rsidRPr="00A813C7" w:rsidRDefault="002B3DE1" w:rsidP="002B3DE1">
            <w:pPr>
              <w:spacing w:after="0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อธิบายสมบัติของจำนวนเต็มได้</w:t>
            </w:r>
          </w:p>
          <w:p w:rsidR="006C69E7" w:rsidRPr="00A813C7" w:rsidRDefault="002B3DE1" w:rsidP="002B3DE1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ที่กำหนด โดยใช้สมบัติของจำนวนเต็ม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393F" w:rsidRPr="00A813C7" w:rsidRDefault="0096393F" w:rsidP="002B3DE1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2B3DE1" w:rsidRPr="00A813C7" w:rsidRDefault="002B3DE1" w:rsidP="002B3DE1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พร้อมยกตัวอย่าง</w:t>
            </w:r>
          </w:p>
          <w:p w:rsidR="002B3DE1" w:rsidRPr="00A813C7" w:rsidRDefault="002B3DE1" w:rsidP="002B3DE1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กิจกรรมกลุ่ม</w:t>
            </w:r>
          </w:p>
          <w:p w:rsidR="002B3DE1" w:rsidRPr="00A813C7" w:rsidRDefault="002B3DE1" w:rsidP="002B3DE1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  <w:p w:rsidR="006C69E7" w:rsidRPr="00A813C7" w:rsidRDefault="002B3DE1" w:rsidP="002B3DE1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รูและนักเรียนร่วมกันอภิปรายสมบัติของจำนวนเต็ม  และให้นักเรียนสรุปความคิดรวบยอดโดยใช้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Mind Mapping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393F" w:rsidRPr="00A813C7" w:rsidRDefault="0096393F" w:rsidP="002B3DE1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2B3DE1" w:rsidRPr="00A813C7" w:rsidRDefault="002B3DE1" w:rsidP="002B3DE1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2B3DE1" w:rsidRPr="00A813C7" w:rsidRDefault="002B3DE1" w:rsidP="002B3DE1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6C69E7" w:rsidRPr="00A813C7" w:rsidRDefault="002B3DE1" w:rsidP="002B3DE1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6393F" w:rsidRPr="00A813C7" w:rsidRDefault="0096393F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6C69E7" w:rsidRPr="00A813C7" w:rsidRDefault="002B3DE1" w:rsidP="004C2BC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และใบงาน</w:t>
            </w:r>
          </w:p>
        </w:tc>
      </w:tr>
    </w:tbl>
    <w:p w:rsidR="000411CB" w:rsidRPr="00A813C7" w:rsidRDefault="000411CB" w:rsidP="000411CB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BE0C11" w:rsidRPr="00A813C7" w:rsidRDefault="002B3DE1" w:rsidP="002B3DE1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  <w:r w:rsidR="00BE0C11"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="00BE0C11"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="00BE0C11"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BE0C11"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BE0C11" w:rsidRPr="00A813C7" w:rsidRDefault="00BE0C11" w:rsidP="00BE0C11">
      <w:pPr>
        <w:pStyle w:val="a3"/>
        <w:ind w:left="0" w:firstLine="72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BE0C11" w:rsidRPr="00A813C7" w:rsidTr="002B3DE1">
        <w:trPr>
          <w:tblHeader/>
        </w:trPr>
        <w:tc>
          <w:tcPr>
            <w:tcW w:w="1484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BE0C11" w:rsidRPr="00A813C7" w:rsidTr="002B3DE1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9D3732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  <w:p w:rsidR="009D3732" w:rsidRPr="00A813C7" w:rsidRDefault="009D3732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.</w:t>
            </w: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6 - 18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2B3DE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. </w:t>
            </w:r>
            <w:r w:rsidR="00BE0C11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สร้างทางเรขาคณิต</w:t>
            </w:r>
          </w:p>
          <w:p w:rsidR="00BE0C11" w:rsidRPr="00A813C7" w:rsidRDefault="002B3DE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.1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จุด เส้นตรง      ส่วนของเส้นตรง รังสี      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ละมุม</w:t>
            </w:r>
          </w:p>
          <w:p w:rsidR="00BE0C11" w:rsidRPr="00A813C7" w:rsidRDefault="002B3DE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>.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การสร้างเกี่ยวกับส่วนของเส้นตรง</w:t>
            </w:r>
          </w:p>
          <w:p w:rsidR="00BE0C11" w:rsidRPr="00A813C7" w:rsidRDefault="002B3DE1" w:rsidP="00E107E6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>.2</w:t>
            </w:r>
            <w:r w:rsidR="00BE0C11" w:rsidRPr="00A813C7">
              <w:rPr>
                <w:rFonts w:ascii="TH SarabunPSK" w:hAnsi="TH SarabunPSK" w:cs="TH SarabunPSK"/>
                <w:spacing w:val="-8"/>
                <w:sz w:val="32"/>
                <w:szCs w:val="32"/>
              </w:rPr>
              <w:t xml:space="preserve">.1 </w:t>
            </w:r>
            <w:r w:rsidR="00BE0C11" w:rsidRPr="00A813C7">
              <w:rPr>
                <w:rFonts w:ascii="TH SarabunPSK" w:hAnsi="TH SarabunPSK" w:cs="TH SarabunPSK"/>
                <w:spacing w:val="-8"/>
                <w:sz w:val="32"/>
                <w:szCs w:val="32"/>
                <w:cs/>
              </w:rPr>
              <w:t>การสร้างส่วนของเส้นตรงให้ยาว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ท่ากับความยาวที่กำหนดให้</w:t>
            </w:r>
          </w:p>
          <w:p w:rsidR="00BE0C11" w:rsidRPr="00A813C7" w:rsidRDefault="002B3DE1" w:rsidP="002B3DE1">
            <w:pPr>
              <w:pStyle w:val="a3"/>
              <w:spacing w:after="0"/>
              <w:ind w:left="0"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.2.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แบ่งส่วนของเส้นตรง</w:t>
            </w:r>
          </w:p>
        </w:tc>
        <w:tc>
          <w:tcPr>
            <w:tcW w:w="4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ช้ความรู้ทางเรขาคณิตและเครื่องมือ เช่น วงเวียนและสันตรง รวมทั้งโปรแกร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The Geometer’s Sketchpad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รือโปรแกรมเรขาคณิตพลวัตอื่นๆเพื่อสร้างรูปเรขาคณิตตลอดจนนำความรู้เกี่ยวกับการสร้างนี้ไปประยุกต์ใช้ในการแก้ปัญหาในชีวิตจริง</w:t>
            </w:r>
          </w:p>
          <w:p w:rsidR="00BE0C11" w:rsidRPr="00A813C7" w:rsidRDefault="00BE0C11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BE0C11" w:rsidRPr="00A813C7" w:rsidRDefault="00BE0C11" w:rsidP="00E107E6">
            <w:pPr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ำแนก</w:t>
            </w:r>
            <w:r w:rsidR="002B3DE1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่วนของ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ส้นตรง รังสี และเส้นตรงได้</w:t>
            </w:r>
          </w:p>
          <w:p w:rsidR="00BE0C11" w:rsidRPr="00A813C7" w:rsidRDefault="00BE0C11" w:rsidP="00E107E6">
            <w:pPr>
              <w:spacing w:after="0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ำแนกมุมชนิดต่างๆ ได้</w:t>
            </w:r>
          </w:p>
          <w:p w:rsidR="00BE0C11" w:rsidRPr="00A813C7" w:rsidRDefault="00BE0C11" w:rsidP="00E107E6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ส่วนของเส้นตรงให้ยาวเท่ากับ</w:t>
            </w:r>
            <w:r w:rsidRPr="00A813C7">
              <w:rPr>
                <w:rFonts w:ascii="TH SarabunPSK" w:hAnsi="TH SarabunPSK" w:cs="TH SarabunPSK"/>
                <w:spacing w:val="-12"/>
                <w:sz w:val="32"/>
                <w:szCs w:val="32"/>
                <w:cs/>
              </w:rPr>
              <w:t>ความยาวของส่วนของเส้นตรงที่กำหนดให้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อธิบายขั้นตอนวิธีการสร้างได้</w:t>
            </w:r>
          </w:p>
          <w:p w:rsidR="00BE0C11" w:rsidRPr="00A813C7" w:rsidRDefault="00BE0C11" w:rsidP="00E107E6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่งส่วนของเส้นตรง</w:t>
            </w:r>
            <w:r w:rsidR="002B3DE1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มีขนาดเท่ากัน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ามที่กำหนดให้ และอธิบายขั้นตอนวิธีการสร้างได้</w:t>
            </w:r>
          </w:p>
          <w:p w:rsidR="00BE0C11" w:rsidRPr="00A813C7" w:rsidRDefault="00BE0C11" w:rsidP="00E107E6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บทวนความหมายเกี่ยวกับรูปเรขาคณิต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ร้างส่วนของเส้นตรงให้มีความยาวเท่ากับส่วนของเส้นตรงที่กำหนดให้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อภิปรายการสร้าง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่วนของเส้นตรง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งเวีย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ันตรง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</w:t>
            </w:r>
          </w:p>
        </w:tc>
      </w:tr>
    </w:tbl>
    <w:p w:rsidR="002B3DE1" w:rsidRPr="00A813C7" w:rsidRDefault="002B3DE1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BE0C11" w:rsidRPr="00A813C7" w:rsidRDefault="00BE0C11" w:rsidP="00BE0C11">
      <w:pPr>
        <w:pStyle w:val="a3"/>
        <w:ind w:left="0" w:firstLine="72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BE0C11" w:rsidRPr="00A813C7" w:rsidTr="002B3DE1">
        <w:trPr>
          <w:tblHeader/>
        </w:trPr>
        <w:tc>
          <w:tcPr>
            <w:tcW w:w="1484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BE0C11" w:rsidRPr="00A813C7" w:rsidTr="002B3DE1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9D3732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9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–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21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2B3DE1" w:rsidP="00E107E6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.3 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เกี่ยวกับมุม</w:t>
            </w:r>
          </w:p>
          <w:p w:rsidR="00BE0C11" w:rsidRPr="00A813C7" w:rsidRDefault="00BE0C11" w:rsidP="00E107E6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</w:t>
            </w:r>
            <w:r w:rsidR="002B3DE1"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.3.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แบ่งครึ่งมุม    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</w:t>
            </w:r>
            <w:r w:rsidR="002B3DE1"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.3.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มุมให้มีขนาดเท่ากับมุมที่กำหนดให้</w:t>
            </w:r>
          </w:p>
          <w:p w:rsidR="00BE0C11" w:rsidRPr="00A813C7" w:rsidRDefault="00BE0C11" w:rsidP="002B3DE1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</w:t>
            </w:r>
            <w:r w:rsidR="002B3DE1"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3.3.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การสร้างมุมที่มีขนาดต่างๆ</w:t>
            </w:r>
          </w:p>
        </w:tc>
        <w:tc>
          <w:tcPr>
            <w:tcW w:w="4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BE0C11" w:rsidRPr="00A813C7" w:rsidRDefault="00A661D4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ช้ความรู้ทางเรขาคณิตและเครื่องมือ เช่น วงเวียนและสันตรง รวมทั้งโปรแกร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The Geometer’s Sketchpad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รือโปรแกรมเรขาคณิตพลวัตอื่นๆเพื่อสร้างรูปเรขาคณิตตลอดจนนำความรู้เกี่ยวกับการสร้างนี้ไปประยุกต์ใช้ในการแก้ปัญหาในชีวิตจริง</w:t>
            </w:r>
            <w:r w:rsidR="00BE0C11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่งครึ่งมุมที่กำหนดให้ และอธิบายขั้นตอนวิธีการและสร้างได้</w:t>
            </w: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spacing w:val="-8"/>
                <w:sz w:val="31"/>
                <w:szCs w:val="31"/>
              </w:rPr>
            </w:pPr>
            <w:r w:rsidRPr="00A813C7">
              <w:rPr>
                <w:rFonts w:ascii="TH SarabunPSK" w:hAnsi="TH SarabunPSK" w:cs="TH SarabunPSK"/>
                <w:sz w:val="31"/>
                <w:szCs w:val="31"/>
              </w:rPr>
              <w:t xml:space="preserve">2. </w:t>
            </w:r>
            <w:r w:rsidRPr="00A813C7">
              <w:rPr>
                <w:rFonts w:ascii="TH SarabunPSK" w:hAnsi="TH SarabunPSK" w:cs="TH SarabunPSK"/>
                <w:spacing w:val="-8"/>
                <w:sz w:val="31"/>
                <w:szCs w:val="31"/>
                <w:cs/>
              </w:rPr>
              <w:t>สร้างมุมให้มีขนาดเท่ากับขนาดของมุม</w:t>
            </w:r>
            <w:r w:rsidRPr="00A813C7">
              <w:rPr>
                <w:rFonts w:ascii="TH SarabunPSK" w:hAnsi="TH SarabunPSK" w:cs="TH SarabunPSK"/>
                <w:sz w:val="31"/>
                <w:szCs w:val="31"/>
                <w:cs/>
              </w:rPr>
              <w:t>ที่</w:t>
            </w:r>
            <w:r w:rsidRPr="00A813C7">
              <w:rPr>
                <w:rFonts w:ascii="TH SarabunPSK" w:hAnsi="TH SarabunPSK" w:cs="TH SarabunPSK"/>
                <w:spacing w:val="-8"/>
                <w:sz w:val="31"/>
                <w:szCs w:val="31"/>
                <w:cs/>
              </w:rPr>
              <w:t>กำหนดให้ และอธิบายขั้นตอนวิธีการสร้างได้</w:t>
            </w: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มุมที่มีขนาดต่างๆ และอธิบายขั้นตอนวิธีการสร้างได้</w:t>
            </w: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ร้างมุมและแบ่งมุมโดยอธิบายการสร้างและฝึกการสร้างและเขียนวิธีสร้าง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กิจกรรม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วงเวีย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ันตรง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กิจกรรม</w:t>
            </w:r>
          </w:p>
        </w:tc>
      </w:tr>
    </w:tbl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  <w:sectPr w:rsidR="00BE0C11" w:rsidRPr="00A813C7" w:rsidSect="00DF04F0">
          <w:pgSz w:w="16838" w:h="11906" w:orient="landscape" w:code="9"/>
          <w:pgMar w:top="1440" w:right="1418" w:bottom="1418" w:left="1758" w:header="709" w:footer="709" w:gutter="0"/>
          <w:cols w:space="708"/>
          <w:docGrid w:linePitch="360"/>
        </w:sectPr>
      </w:pP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BE0C11" w:rsidRPr="00A813C7" w:rsidRDefault="00BE0C11" w:rsidP="00BE0C11">
      <w:pPr>
        <w:pStyle w:val="a3"/>
        <w:ind w:left="0" w:firstLine="72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BE0C11" w:rsidRPr="00A813C7" w:rsidTr="002B3DE1">
        <w:trPr>
          <w:tblHeader/>
        </w:trPr>
        <w:tc>
          <w:tcPr>
            <w:tcW w:w="1484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BE0C11" w:rsidRPr="00A813C7" w:rsidTr="002B3DE1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9D3732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8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463B20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–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23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2B3DE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>.4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การสร้างเส้นตั้งฉาก</w:t>
            </w:r>
          </w:p>
          <w:p w:rsidR="00BE0C11" w:rsidRPr="00A813C7" w:rsidRDefault="002B3DE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.5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เส้นขนาน</w:t>
            </w:r>
          </w:p>
        </w:tc>
        <w:tc>
          <w:tcPr>
            <w:tcW w:w="4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ช้ความรู้ทางเรขาคณิตและเครื่องมือ เช่น วงเวียนและสันตรง รวมทั้งโปรแกร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The Geometer’s Sketchpad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รือโปรแกรมเรขาคณิตพลวัตอื่น</w:t>
            </w:r>
            <w:r w:rsidR="00734337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ๆ</w:t>
            </w:r>
            <w:r w:rsidR="002B3DE1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พื่อสร้างรูปเรขาคณิตตลอดจนนำความรู้เกี่ยวกับการสร้างนี้ไปประยุกต์ใช้ในการแก้ปัญหาในชีวิตจริง</w:t>
            </w:r>
          </w:p>
          <w:p w:rsidR="00BE0C11" w:rsidRPr="00A813C7" w:rsidRDefault="00BE0C11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BE0C11" w:rsidRPr="00A813C7" w:rsidRDefault="00BE0C11" w:rsidP="00E107E6">
            <w:pPr>
              <w:ind w:right="-108" w:firstLine="175"/>
              <w:contextualSpacing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ร้างเส้นตั้งฉากจากจุดที่อยู่ภายนอก มายังเส้นตรงที่กำหนดให้ได้ </w:t>
            </w: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เส้นตั้งฉากที่จุดจุดหนึ่งบนเส้นตรงที่กำหนดให้ได้</w:t>
            </w: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เส้นตรงให้ผ่านจุดที่กำหนดให้ และขนานกับเส้นตรงที่กำหนดให้ และอธิบายขั้นตอนวิธีการสร้างได้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าธิตการสร้างเส้นตั้งฉาก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่งกลุ่มการทำกิจกรรมจาก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วงเวีย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ันตรง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แบบฝึกทักษะและใบกิจกรรม</w:t>
            </w:r>
          </w:p>
        </w:tc>
      </w:tr>
    </w:tbl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  <w:sectPr w:rsidR="00BE0C11" w:rsidRPr="00A813C7" w:rsidSect="00DF04F0">
          <w:pgSz w:w="16838" w:h="11906" w:orient="landscape" w:code="9"/>
          <w:pgMar w:top="1440" w:right="1418" w:bottom="1418" w:left="1758" w:header="709" w:footer="709" w:gutter="0"/>
          <w:cols w:space="708"/>
          <w:docGrid w:linePitch="360"/>
        </w:sectPr>
      </w:pP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BE0C11" w:rsidRPr="00A813C7" w:rsidTr="00734337">
        <w:trPr>
          <w:tblHeader/>
        </w:trPr>
        <w:tc>
          <w:tcPr>
            <w:tcW w:w="1484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BE0C11" w:rsidRPr="00A813C7" w:rsidTr="00734337">
        <w:trPr>
          <w:tblHeader/>
        </w:trPr>
        <w:tc>
          <w:tcPr>
            <w:tcW w:w="1484" w:type="dxa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1210" w:type="dxa"/>
          </w:tcPr>
          <w:p w:rsidR="00BE0C11" w:rsidRPr="00A813C7" w:rsidRDefault="009D3732" w:rsidP="00463B2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4 </w:t>
            </w:r>
          </w:p>
        </w:tc>
        <w:tc>
          <w:tcPr>
            <w:tcW w:w="2268" w:type="dxa"/>
          </w:tcPr>
          <w:p w:rsidR="00BE0C11" w:rsidRPr="00A813C7" w:rsidRDefault="00734337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.6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รูปสามเหลี่ยม และ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รูปสี่เหลี่ยมใดๆ </w:t>
            </w:r>
          </w:p>
        </w:tc>
        <w:tc>
          <w:tcPr>
            <w:tcW w:w="4139" w:type="dxa"/>
          </w:tcPr>
          <w:p w:rsidR="00BE0C11" w:rsidRPr="00A813C7" w:rsidRDefault="00BE0C11" w:rsidP="00E107E6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ช้ความรู้ทางเรขาคณิตและเครื่องมือ เช่น วงเวียนและสันตรง รวมทั้งโปรแกร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The Geometer’s Sketchpad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รือโปรแกรมเรขาคณิตพลวัตอื่นๆเพื่อสร้างรูปเรขาคณิตตลอดจนนำความรู้เกี่ยวกับการสร้างนี้ไปประยุกต์ใช้ในการแก้ปัญหาในชีวิตจริง</w:t>
            </w:r>
          </w:p>
          <w:p w:rsidR="00BE0C11" w:rsidRPr="00A813C7" w:rsidRDefault="00BE0C11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เส้นตรงให้ผ่านจุดที่กำหนดให้และขนานกับเส้นตรงที่กำหนดให้ และอธิบายขั้นตอนวิธีการสร้างได้</w:t>
            </w: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สร้างรูปสามเหลี่ยมและรูปสี่เหลี่ยมใดๆ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จากสิ่งที่กำหนดให้ และอธิบาย</w:t>
            </w:r>
            <w:r w:rsidR="0096393F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ั้นตอน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ิธีการสร้างได้</w:t>
            </w:r>
          </w:p>
        </w:tc>
        <w:tc>
          <w:tcPr>
            <w:tcW w:w="1956" w:type="dxa"/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าธิตการสร้างเส้นตรงให้ผ่านจุดที่กำหนดให้และขนานกับเส้นตรงที่กำหนดให้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าธิตการสร้างรูปสามเหลี่ยมและรูปสี่เหลี่ยม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ุปการสร้างเส้นตรงให้ผ่านจุดที่กำหนดให้และขนานกับเส้นตรงที่กำหนดให้</w:t>
            </w:r>
          </w:p>
        </w:tc>
        <w:tc>
          <w:tcPr>
            <w:tcW w:w="1417" w:type="dxa"/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กิจกรรม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วงเวีย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ันตรง</w:t>
            </w:r>
          </w:p>
        </w:tc>
        <w:tc>
          <w:tcPr>
            <w:tcW w:w="1418" w:type="dxa"/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แบบฝึกทักษะและใบกิจกรรม</w:t>
            </w:r>
          </w:p>
        </w:tc>
      </w:tr>
    </w:tbl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  <w:sectPr w:rsidR="00BE0C11" w:rsidRPr="00A813C7" w:rsidSect="00DF04F0">
          <w:pgSz w:w="16838" w:h="11906" w:orient="landscape" w:code="9"/>
          <w:pgMar w:top="1440" w:right="1418" w:bottom="1418" w:left="1758" w:header="709" w:footer="709" w:gutter="0"/>
          <w:cols w:space="708"/>
          <w:docGrid w:linePitch="360"/>
        </w:sectPr>
      </w:pPr>
    </w:p>
    <w:p w:rsidR="009D3732" w:rsidRPr="00A813C7" w:rsidRDefault="009D3732" w:rsidP="009D3732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9D3732" w:rsidRPr="00A813C7" w:rsidRDefault="009D3732" w:rsidP="009D3732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91552A" w:rsidRPr="00A813C7" w:rsidTr="0096393F">
        <w:trPr>
          <w:tblHeader/>
        </w:trPr>
        <w:tc>
          <w:tcPr>
            <w:tcW w:w="1484" w:type="dxa"/>
            <w:vAlign w:val="center"/>
          </w:tcPr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96393F">
        <w:trPr>
          <w:tblHeader/>
        </w:trPr>
        <w:tc>
          <w:tcPr>
            <w:tcW w:w="1484" w:type="dxa"/>
          </w:tcPr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</w:tc>
        <w:tc>
          <w:tcPr>
            <w:tcW w:w="1210" w:type="dxa"/>
          </w:tcPr>
          <w:p w:rsidR="009D3732" w:rsidRPr="00A813C7" w:rsidRDefault="009D373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5 - 27</w:t>
            </w:r>
          </w:p>
        </w:tc>
        <w:tc>
          <w:tcPr>
            <w:tcW w:w="2268" w:type="dxa"/>
          </w:tcPr>
          <w:p w:rsidR="009D3732" w:rsidRPr="00A813C7" w:rsidRDefault="0096393F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9D3732" w:rsidRPr="00A813C7">
              <w:rPr>
                <w:rFonts w:ascii="TH SarabunPSK" w:hAnsi="TH SarabunPSK" w:cs="TH SarabunPSK"/>
                <w:sz w:val="32"/>
                <w:szCs w:val="32"/>
              </w:rPr>
              <w:t xml:space="preserve">.6 </w:t>
            </w:r>
            <w:r w:rsidR="009D373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รูปสามเหลี่ยม และ</w:t>
            </w:r>
            <w:r w:rsidR="009D3732"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 </w:t>
            </w:r>
            <w:r w:rsidR="009D373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รูปสี่เหลี่ยมใดๆ </w:t>
            </w:r>
            <w:r w:rsidR="00E22900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ต่อ)</w:t>
            </w:r>
          </w:p>
        </w:tc>
        <w:tc>
          <w:tcPr>
            <w:tcW w:w="4139" w:type="dxa"/>
          </w:tcPr>
          <w:p w:rsidR="009D3732" w:rsidRPr="00A813C7" w:rsidRDefault="009D3732" w:rsidP="00287C80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287C80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ช้ความรู้ทางเรขาคณิตและเครื่องมือ เช่น วงเวียนและสันตรง รวมทั้งโปรแกร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The Geometer’s Sketchpad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รือโปรแกรมเรขาคณิตพลวัตอื่นๆเพื่อสร้างรูปเรขาคณิตตลอดจนนำความรู้เกี่ยวกับการสร้างนี้ไปประยุกต์ใช้ในการแก้ปัญหาในชีวิตจริง</w:t>
            </w:r>
          </w:p>
          <w:p w:rsidR="009D3732" w:rsidRPr="00A813C7" w:rsidRDefault="009D3732" w:rsidP="00287C80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9D3732" w:rsidRPr="00A813C7" w:rsidRDefault="009D3732" w:rsidP="00287C80">
            <w:pPr>
              <w:ind w:firstLine="175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เส้นตรงให้ผ่านจุดที่กำหนดให้และขนานกับเส้นตรงที่กำหนดให้ และอธิบายขั้นตอนวิธีการสร้างได้</w:t>
            </w:r>
          </w:p>
          <w:p w:rsidR="009D3732" w:rsidRPr="00A813C7" w:rsidRDefault="009D3732" w:rsidP="0096393F">
            <w:pPr>
              <w:ind w:firstLine="175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สร้างรูปสามเหลี่ยมและรูปสี่เหลี่ยมใดๆ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จากสิ่งที่กำหนดให้ และอธิบายขั้นตอนวิธีการสร้างได้</w:t>
            </w:r>
          </w:p>
        </w:tc>
        <w:tc>
          <w:tcPr>
            <w:tcW w:w="1956" w:type="dxa"/>
          </w:tcPr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าธิตการสร้างเส้นตรงให้ผ่านจุดที่กำหนดให้และขนานกับเส้นตรงที่กำหนดให้</w:t>
            </w:r>
          </w:p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าธิตการสร้างรูปสามเหลี่ยมและรูปสี่เหลี่ยม</w:t>
            </w:r>
          </w:p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ุปการสร้างเส้นตรงให้ผ่านจุดที่กำหนดให้และขนานกับเส้นตรงที่กำหนดให้</w:t>
            </w:r>
          </w:p>
        </w:tc>
        <w:tc>
          <w:tcPr>
            <w:tcW w:w="1417" w:type="dxa"/>
          </w:tcPr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กิจกรรม</w:t>
            </w:r>
          </w:p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วงเวียน</w:t>
            </w:r>
          </w:p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ันตรง</w:t>
            </w:r>
          </w:p>
        </w:tc>
        <w:tc>
          <w:tcPr>
            <w:tcW w:w="1418" w:type="dxa"/>
          </w:tcPr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แบบฝึกทักษะและใบกิจกรรม</w:t>
            </w:r>
          </w:p>
        </w:tc>
      </w:tr>
    </w:tbl>
    <w:p w:rsidR="009D3732" w:rsidRPr="00A813C7" w:rsidRDefault="009D3732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91552A" w:rsidRPr="00A813C7" w:rsidTr="0096393F">
        <w:trPr>
          <w:tblHeader/>
        </w:trPr>
        <w:tc>
          <w:tcPr>
            <w:tcW w:w="1484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96393F">
        <w:trPr>
          <w:tblHeader/>
        </w:trPr>
        <w:tc>
          <w:tcPr>
            <w:tcW w:w="1484" w:type="dxa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10" w:type="dxa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</w:tcPr>
          <w:p w:rsidR="00BE0C11" w:rsidRPr="00A813C7" w:rsidRDefault="0096393F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.6 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รูปสามเหลี่ยม และ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 รูปสี่เหลี่ยมใดๆ  (ต่อ)</w:t>
            </w:r>
          </w:p>
        </w:tc>
        <w:tc>
          <w:tcPr>
            <w:tcW w:w="4139" w:type="dxa"/>
          </w:tcPr>
          <w:p w:rsidR="00BE0C11" w:rsidRPr="00A813C7" w:rsidRDefault="00BE0C11" w:rsidP="00E107E6">
            <w:pPr>
              <w:spacing w:after="0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ช้ความรู้ทางเรขาคณิตและเครื่องมือ เช่น วงเวียนและสันตรง รวมทั้งโปรแกร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The Geometer’s Sketchpad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รือโปรแกรมเรขาคณิตพลวัตอื่นๆเพื่อสร้างรูปเรขาคณิตตลอดจนนำความรู้เกี่ยวกับการสร้างนี้ไปประยุกต์ใช้ในการแก้ปัญหาในชีวิตจริง</w:t>
            </w:r>
          </w:p>
          <w:p w:rsidR="00BE0C11" w:rsidRPr="00A813C7" w:rsidRDefault="00BE0C11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BE0C11" w:rsidRPr="00A813C7" w:rsidRDefault="00BE0C11" w:rsidP="00E107E6">
            <w:pPr>
              <w:ind w:firstLine="175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 xml:space="preserve">สร้างรูปสามเหลี่ยมและรูปสี่เหลี่ยมใดๆ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ากสิ่งที่กำหนดให้ และอธิบายขั้นตอน วิธีการสร้างได้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956" w:type="dxa"/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าธิตการสร้างรูปสามเหลี่ยมและรูปสี่เหลี่ยม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รูและนักเรียนร่วมกันอภิปรายเกี่ยวกับรูปเรขาคณิต และให้นักเรียนสรุปความคิดรวบยอดโดยใช้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Mind Mapping</w:t>
            </w:r>
          </w:p>
        </w:tc>
        <w:tc>
          <w:tcPr>
            <w:tcW w:w="1417" w:type="dxa"/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กิจกรรม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วงเวีย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ันตรง</w:t>
            </w:r>
          </w:p>
        </w:tc>
        <w:tc>
          <w:tcPr>
            <w:tcW w:w="1418" w:type="dxa"/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ตรวจแบบฝึกทักษะและใบกิจกรรม</w:t>
            </w:r>
          </w:p>
        </w:tc>
      </w:tr>
      <w:tr w:rsidR="0091552A" w:rsidRPr="00A813C7" w:rsidTr="00287C80">
        <w:trPr>
          <w:tblHeader/>
        </w:trPr>
        <w:tc>
          <w:tcPr>
            <w:tcW w:w="1484" w:type="dxa"/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</w:tc>
        <w:tc>
          <w:tcPr>
            <w:tcW w:w="1210" w:type="dxa"/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8 – 30 </w:t>
            </w:r>
          </w:p>
        </w:tc>
        <w:tc>
          <w:tcPr>
            <w:tcW w:w="11198" w:type="dxa"/>
            <w:gridSpan w:val="5"/>
          </w:tcPr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อบกลางภาค</w:t>
            </w:r>
          </w:p>
        </w:tc>
      </w:tr>
    </w:tbl>
    <w:p w:rsidR="00BE0C11" w:rsidRPr="00A813C7" w:rsidRDefault="00BE0C11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96393F" w:rsidRPr="00A813C7" w:rsidRDefault="0096393F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E107E6" w:rsidRPr="00A813C7" w:rsidRDefault="00E107E6" w:rsidP="00E107E6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E107E6" w:rsidRPr="00A813C7" w:rsidRDefault="00E107E6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1701"/>
        <w:gridCol w:w="4706"/>
        <w:gridCol w:w="1956"/>
        <w:gridCol w:w="1417"/>
        <w:gridCol w:w="1418"/>
      </w:tblGrid>
      <w:tr w:rsidR="0091552A" w:rsidRPr="00A813C7" w:rsidTr="0096393F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96393F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1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br/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9D3732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. เลขยกกำลัง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วามหมายของเลขยกกำลัง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3732" w:rsidRPr="00A813C7" w:rsidRDefault="009D3732" w:rsidP="009D3732">
            <w:pPr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และใช้สมบัติของเลขยกกำลังที่มีเลขชี้กำลังเป็นจำนวนเต็มบวกในการแก้ปัญหาคณิตศาสตร์และปัญหาในชีวิตจริง</w:t>
            </w:r>
          </w:p>
          <w:p w:rsidR="009D3732" w:rsidRPr="00A813C7" w:rsidRDefault="009D3732" w:rsidP="009D3732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9D3732" w:rsidRPr="00A813C7" w:rsidRDefault="009D3732" w:rsidP="0096393F">
            <w:pPr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ียนจำนวนที่กำหนดให้  ให้อยู่ในรูปเลขยกกำลังที่มีเลขชี้กำลังเป็นจำนวนเต็มได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้</w:t>
            </w:r>
          </w:p>
          <w:p w:rsidR="0096393F" w:rsidRPr="00A813C7" w:rsidRDefault="0096393F" w:rsidP="0096393F">
            <w:pPr>
              <w:ind w:firstLine="176"/>
              <w:contextualSpacing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ขียนเลขยกกำลังให้อยู่ในรูปจำนวนเต็มได้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ธิบายพร้อมยกตัวอย่าง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ภิปรายความหมายของ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ลขยกกำลัง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งาน</w:t>
            </w: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บฝึกทักษะ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3732" w:rsidRPr="00A813C7" w:rsidRDefault="009D3732" w:rsidP="009D373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ตรวจแบบฝึกทักษะและใบงาน</w:t>
            </w:r>
          </w:p>
        </w:tc>
      </w:tr>
    </w:tbl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BE0C11" w:rsidRPr="00A813C7" w:rsidRDefault="00BE0C11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208"/>
        <w:gridCol w:w="1716"/>
        <w:gridCol w:w="4698"/>
        <w:gridCol w:w="1954"/>
        <w:gridCol w:w="1416"/>
        <w:gridCol w:w="1417"/>
      </w:tblGrid>
      <w:tr w:rsidR="00BE0C11" w:rsidRPr="00A813C7" w:rsidTr="00767940">
        <w:trPr>
          <w:tblHeader/>
        </w:trPr>
        <w:tc>
          <w:tcPr>
            <w:tcW w:w="1484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1701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70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BE0C11" w:rsidRPr="00A813C7" w:rsidTr="00767940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2 –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3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br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br/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767940">
            <w:pPr>
              <w:pStyle w:val="a3"/>
              <w:spacing w:after="0"/>
              <w:ind w:left="0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2 </w:t>
            </w:r>
            <w:r w:rsidR="00767940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มบัติของเลขยกกำลัง</w:t>
            </w:r>
          </w:p>
          <w:p w:rsidR="00767940" w:rsidRPr="00A813C7" w:rsidRDefault="00767940" w:rsidP="0076794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position w:val="-6"/>
                <w:sz w:val="32"/>
                <w:szCs w:val="32"/>
                <w:cs/>
              </w:rPr>
              <w:object w:dxaOrig="15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4.7pt;height:19pt" o:ole="">
                  <v:imagedata r:id="rId10" o:title=""/>
                </v:shape>
                <o:OLEObject Type="Embed" ProgID="Equation.DSMT4" ShapeID="_x0000_i1026" DrawAspect="Content" ObjectID="_1582896164" r:id="rId11"/>
              </w:object>
            </w:r>
          </w:p>
          <w:p w:rsidR="006C3216" w:rsidRPr="00A813C7" w:rsidRDefault="006C3216" w:rsidP="00767940">
            <w:pPr>
              <w:pStyle w:val="a3"/>
              <w:spacing w:after="0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มื่อ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 ๆ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</w:t>
            </w:r>
          </w:p>
        </w:tc>
        <w:tc>
          <w:tcPr>
            <w:tcW w:w="47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และใช้สมบัติของเลขยกกำลังที่มีเลขชี้กำลังเป็นจำนวนเต็มบวกในการแก้ปัญหาคณิตศาสตร์และปัญหาในชีวิตจริง</w:t>
            </w:r>
          </w:p>
          <w:p w:rsidR="00BE0C11" w:rsidRPr="00A813C7" w:rsidRDefault="00BE0C11" w:rsidP="00E107E6">
            <w:pPr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6C3216" w:rsidRPr="00A813C7" w:rsidRDefault="006C3216" w:rsidP="006C3216">
            <w:pPr>
              <w:pStyle w:val="a3"/>
              <w:spacing w:after="0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อธิบายสมบัติของเลขยกกำลัง </w:t>
            </w:r>
            <w:r w:rsidRPr="00A813C7">
              <w:rPr>
                <w:rFonts w:ascii="TH SarabunPSK" w:hAnsi="TH SarabunPSK" w:cs="TH SarabunPSK"/>
                <w:position w:val="-6"/>
                <w:sz w:val="32"/>
                <w:szCs w:val="32"/>
                <w:cs/>
              </w:rPr>
              <w:object w:dxaOrig="1500" w:dyaOrig="380">
                <v:shape id="_x0000_i1027" type="#_x0000_t75" style="width:74.7pt;height:19pt" o:ole="">
                  <v:imagedata r:id="rId10" o:title=""/>
                </v:shape>
                <o:OLEObject Type="Embed" ProgID="Equation.DSMT4" ShapeID="_x0000_i1027" DrawAspect="Content" ObjectID="_1582896165" r:id="rId12"/>
              </w:objec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มื่อ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 ๆ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ได้</w:t>
            </w:r>
          </w:p>
          <w:p w:rsidR="00BE0C11" w:rsidRPr="00A813C7" w:rsidRDefault="006C3216" w:rsidP="006C3216">
            <w:pPr>
              <w:contextualSpacing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Pr="00A813C7">
              <w:rPr>
                <w:rFonts w:ascii="TH SarabunPSK" w:hAnsi="TH SarabunPSK" w:cs="TH SarabunPSK" w:hint="cs"/>
                <w:sz w:val="30"/>
                <w:szCs w:val="30"/>
                <w:cs/>
              </w:rPr>
              <w:t>หาผล</w:t>
            </w:r>
            <w:r w:rsidR="00BE0C11" w:rsidRPr="00A813C7">
              <w:rPr>
                <w:rFonts w:ascii="TH SarabunPSK" w:hAnsi="TH SarabunPSK" w:cs="TH SarabunPSK"/>
                <w:sz w:val="30"/>
                <w:szCs w:val="30"/>
                <w:cs/>
              </w:rPr>
              <w:t>คูณ</w:t>
            </w:r>
            <w:r w:rsidRPr="00A813C7">
              <w:rPr>
                <w:rFonts w:ascii="TH SarabunPSK" w:hAnsi="TH SarabunPSK" w:cs="TH SarabunPSK" w:hint="cs"/>
                <w:sz w:val="30"/>
                <w:szCs w:val="30"/>
                <w:cs/>
              </w:rPr>
              <w:t>ของ</w:t>
            </w:r>
            <w:r w:rsidR="00BE0C11" w:rsidRPr="00A813C7">
              <w:rPr>
                <w:rFonts w:ascii="TH SarabunPSK" w:hAnsi="TH SarabunPSK" w:cs="TH SarabunPSK"/>
                <w:sz w:val="30"/>
                <w:szCs w:val="30"/>
                <w:cs/>
              </w:rPr>
              <w:t>เลขยกกำลังที่มีฐานเดียวกัน และเลขชี้กำลังเป็นจำนวนเต็มได้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ธิบายพร้อมยกตัวอย่าง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อภิปรายความหมายของ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ลขยกกำลัง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งา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ยกตัวอย่างเลขยกกำลังที่มีฐานเดียวกั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บฝึกทักษะ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งา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บฝึกทักษะ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ผนภาพการแบ่งเซลของแบคทีเรีย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ตรวจแบบฝึกทักษะและใบงาน</w:t>
            </w:r>
          </w:p>
        </w:tc>
      </w:tr>
    </w:tbl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  <w:sectPr w:rsidR="00BE0C11" w:rsidRPr="00A813C7" w:rsidSect="00DF04F0">
          <w:pgSz w:w="16838" w:h="11906" w:orient="landscape" w:code="9"/>
          <w:pgMar w:top="1440" w:right="1418" w:bottom="1418" w:left="1758" w:header="709" w:footer="709" w:gutter="0"/>
          <w:cols w:space="708"/>
          <w:docGrid w:linePitch="360"/>
        </w:sectPr>
      </w:pP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BE0C11" w:rsidRPr="00A813C7" w:rsidTr="00FD5FA0">
        <w:trPr>
          <w:tblHeader/>
        </w:trPr>
        <w:tc>
          <w:tcPr>
            <w:tcW w:w="1484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FD5FA0" w:rsidRPr="00A813C7" w:rsidTr="00FD5FA0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2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..</w:t>
            </w: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4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– 3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3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มบัติของเลขยกกำลัง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position w:val="-30"/>
                <w:sz w:val="32"/>
                <w:szCs w:val="32"/>
                <w:cs/>
              </w:rPr>
              <w:object w:dxaOrig="1080" w:dyaOrig="820" w14:anchorId="1047522C">
                <v:shape id="_x0000_i1056" type="#_x0000_t75" style="width:54.35pt;height:40.75pt" o:ole="">
                  <v:imagedata r:id="rId13" o:title=""/>
                </v:shape>
                <o:OLEObject Type="Embed" ProgID="Equation.DSMT4" ShapeID="_x0000_i1056" DrawAspect="Content" ObjectID="_1582896166" r:id="rId14"/>
              </w:objec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มื่อ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 ๆ ที่ไม่เท่ากับศูนย์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</w:t>
            </w:r>
          </w:p>
        </w:tc>
        <w:tc>
          <w:tcPr>
            <w:tcW w:w="4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D5FA0" w:rsidRPr="00A813C7" w:rsidRDefault="00FD5FA0" w:rsidP="00FD5FA0">
            <w:pPr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FD5FA0" w:rsidRPr="00A813C7" w:rsidRDefault="00FD5FA0" w:rsidP="00FD5FA0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และใช้สมบัติของเลขยกกำลังที่มีเลขชี้กำลังเป็นจำนวนเต็มบวกในการแก้ปัญหาคณิตศาสตร์และปัญหาในชีวิตจริง</w:t>
            </w:r>
          </w:p>
          <w:p w:rsidR="00FD5FA0" w:rsidRPr="00A813C7" w:rsidRDefault="00FD5FA0" w:rsidP="00FD5FA0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FD5FA0" w:rsidRPr="00A813C7" w:rsidRDefault="00FD5FA0" w:rsidP="00FD5FA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ูณเลขยกกำลังที่มีฐานเดียวกัน และเลขชี้กำลังเป็นจำนวนเต็มได้</w:t>
            </w:r>
          </w:p>
          <w:p w:rsidR="00FD5FA0" w:rsidRPr="00A813C7" w:rsidRDefault="00FD5FA0" w:rsidP="00FD5FA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ารเลขยกกำลังที่มีฐานเดียวกัน และเลขชี้กำลังเป็นจำนวนเต็มได้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บทวนการคูณเลขยกกำลัง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กิจกรรม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ศึกษาใบความรู้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แบบฝึกทักษะ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รุปสมบัติการคูณเลขยกกำลัง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บทวนการหารเลขยกกำลัง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ใบกิจกรรม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ศึกษาใบความรู้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ุปสมบัติการหารเลขยกกำลัง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งาน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กิจกรรม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บฝึกทักษะ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งาน ใบกิจกรรมและแบบฝึกทักษะ</w:t>
            </w:r>
          </w:p>
        </w:tc>
      </w:tr>
    </w:tbl>
    <w:p w:rsidR="00FD5FA0" w:rsidRPr="00A813C7" w:rsidRDefault="00FD5FA0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FD5FA0" w:rsidRPr="00A813C7" w:rsidRDefault="00FD5FA0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91552A" w:rsidRPr="00A813C7" w:rsidTr="00FD5FA0">
        <w:trPr>
          <w:tblHeader/>
        </w:trPr>
        <w:tc>
          <w:tcPr>
            <w:tcW w:w="1484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FD5FA0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9D3732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4762C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4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มบัติของเลขยกกำลัง</w:t>
            </w:r>
          </w:p>
          <w:p w:rsidR="00FD5FA0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position w:val="-18"/>
                <w:sz w:val="32"/>
                <w:szCs w:val="32"/>
                <w:cs/>
              </w:rPr>
              <w:object w:dxaOrig="1280" w:dyaOrig="560">
                <v:shape id="_x0000_i1089" type="#_x0000_t75" style="width:63.85pt;height:27.85pt" o:ole="">
                  <v:imagedata r:id="rId15" o:title=""/>
                </v:shape>
                <o:OLEObject Type="Embed" ProgID="Equation.DSMT4" ShapeID="_x0000_i1089" DrawAspect="Content" ObjectID="_1582896167" r:id="rId16"/>
              </w:object>
            </w:r>
          </w:p>
          <w:p w:rsidR="00BE0C11" w:rsidRPr="00A813C7" w:rsidRDefault="00FD5FA0" w:rsidP="00FD5FA0">
            <w:pPr>
              <w:pStyle w:val="a3"/>
              <w:spacing w:after="0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มื่อ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 ๆ 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</w:t>
            </w:r>
          </w:p>
        </w:tc>
        <w:tc>
          <w:tcPr>
            <w:tcW w:w="4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4762C2" w:rsidP="00A661D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</w:rPr>
              <w:t xml:space="preserve"> </w:t>
            </w:r>
            <w:r w:rsidR="00A661D4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="00A661D4"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="00A661D4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="00A661D4"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="00A661D4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="00A661D4"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="00A661D4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และใช้สมบัติของเลขยกกำลังที่มีเลขชี้กำลังเป็นจำนวนเต็มบวกในการแก้ปัญหาคณิตศาสตร์และปัญหาในชีวิตจริง</w:t>
            </w:r>
          </w:p>
          <w:p w:rsidR="00BE0C11" w:rsidRPr="00A813C7" w:rsidRDefault="00BE0C11" w:rsidP="00E107E6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BE0C11" w:rsidRPr="00A813C7" w:rsidRDefault="00BE0C11" w:rsidP="00E107E6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0F4B24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ัพธ์ที่เกิดจากกา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ูณและหาร เลขยกกำลังที่มีฐานเดียวกัน และเลขชี้กำลังเป็นจำนวนเต็ม และสามารถนำไปใช้ได้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BE0C11" w:rsidRPr="00A813C7" w:rsidRDefault="00BE0C11" w:rsidP="00FD5FA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="00FD5FA0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ก้ปัญหาที่กำหนดโดยใช้สมบัติของเลขยกกำลัง </w:t>
            </w:r>
          </w:p>
          <w:p w:rsidR="00FD5FA0" w:rsidRPr="00A813C7" w:rsidRDefault="00FD5FA0" w:rsidP="00FD5FA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 </w:t>
            </w:r>
            <w:r w:rsidRPr="00A813C7">
              <w:rPr>
                <w:rFonts w:ascii="TH SarabunPSK" w:hAnsi="TH SarabunPSK" w:cs="TH SarabunPSK"/>
                <w:position w:val="-6"/>
                <w:sz w:val="32"/>
                <w:szCs w:val="32"/>
                <w:cs/>
              </w:rPr>
              <w:object w:dxaOrig="1500" w:dyaOrig="380">
                <v:shape id="_x0000_i1090" type="#_x0000_t75" style="width:74.7pt;height:19pt" o:ole="">
                  <v:imagedata r:id="rId10" o:title=""/>
                </v:shape>
                <o:OLEObject Type="Embed" ProgID="Equation.DSMT4" ShapeID="_x0000_i1090" DrawAspect="Content" ObjectID="_1582896168" r:id="rId17"/>
              </w:object>
            </w:r>
          </w:p>
          <w:p w:rsidR="00FD5FA0" w:rsidRPr="00A813C7" w:rsidRDefault="00FD5FA0" w:rsidP="00FD5FA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 </w:t>
            </w:r>
            <w:r w:rsidRPr="00A813C7">
              <w:rPr>
                <w:rFonts w:ascii="TH SarabunPSK" w:hAnsi="TH SarabunPSK" w:cs="TH SarabunPSK"/>
                <w:position w:val="-30"/>
                <w:sz w:val="32"/>
                <w:szCs w:val="32"/>
                <w:cs/>
              </w:rPr>
              <w:object w:dxaOrig="1080" w:dyaOrig="820">
                <v:shape id="_x0000_i1091" type="#_x0000_t75" style="width:54.35pt;height:40.75pt" o:ole="">
                  <v:imagedata r:id="rId13" o:title=""/>
                </v:shape>
                <o:OLEObject Type="Embed" ProgID="Equation.DSMT4" ShapeID="_x0000_i1091" DrawAspect="Content" ObjectID="_1582896169" r:id="rId18"/>
              </w:objec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, </w:t>
            </w:r>
            <w:r w:rsidRPr="00A813C7">
              <w:rPr>
                <w:rFonts w:ascii="TH SarabunPSK" w:hAnsi="TH SarabunPSK" w:cs="TH SarabunPSK"/>
                <w:position w:val="-6"/>
                <w:sz w:val="32"/>
                <w:szCs w:val="32"/>
                <w:cs/>
              </w:rPr>
              <w:object w:dxaOrig="580" w:dyaOrig="279">
                <v:shape id="_x0000_i1095" type="#_x0000_t75" style="width:29.2pt;height:14.25pt" o:ole="">
                  <v:imagedata r:id="rId19" o:title=""/>
                </v:shape>
                <o:OLEObject Type="Embed" ProgID="Equation.DSMT4" ShapeID="_x0000_i1095" DrawAspect="Content" ObjectID="_1582896170" r:id="rId20"/>
              </w:object>
            </w:r>
          </w:p>
          <w:p w:rsidR="00FD5FA0" w:rsidRPr="00A813C7" w:rsidRDefault="00FD5FA0" w:rsidP="00FD5FA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  </w:t>
            </w:r>
            <w:r w:rsidRPr="00A813C7">
              <w:rPr>
                <w:rFonts w:ascii="TH SarabunPSK" w:hAnsi="TH SarabunPSK" w:cs="TH SarabunPSK"/>
                <w:position w:val="-18"/>
                <w:sz w:val="32"/>
                <w:szCs w:val="32"/>
                <w:cs/>
              </w:rPr>
              <w:object w:dxaOrig="1280" w:dyaOrig="560">
                <v:shape id="_x0000_i1092" type="#_x0000_t75" style="width:63.85pt;height:27.85pt" o:ole="">
                  <v:imagedata r:id="rId15" o:title=""/>
                </v:shape>
                <o:OLEObject Type="Embed" ProgID="Equation.DSMT4" ShapeID="_x0000_i1092" DrawAspect="Content" ObjectID="_1582896171" r:id="rId21"/>
              </w:object>
            </w:r>
          </w:p>
          <w:p w:rsidR="00FD5FA0" w:rsidRPr="00A813C7" w:rsidRDefault="00FD5FA0" w:rsidP="00FD5FA0">
            <w:pPr>
              <w:pStyle w:val="a3"/>
              <w:spacing w:after="0"/>
              <w:ind w:left="0"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ที่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a</w:t>
            </w:r>
            <w:r w:rsidR="000F4B24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ๆ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กิจกรรมกลุ่มโดยการยกตัวอย่างและนำเสนอ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รุปสมบัติของเลขยกกำลัง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งาน</w:t>
            </w:r>
          </w:p>
        </w:tc>
      </w:tr>
    </w:tbl>
    <w:p w:rsidR="00DA12EE" w:rsidRPr="00A813C7" w:rsidRDefault="00DA12EE" w:rsidP="004762C2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DA12EE" w:rsidRPr="00A813C7" w:rsidRDefault="00DA12EE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4762C2" w:rsidRPr="00A813C7" w:rsidRDefault="004762C2" w:rsidP="004762C2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4762C2" w:rsidRPr="00A813C7" w:rsidRDefault="004762C2" w:rsidP="004762C2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268"/>
        <w:gridCol w:w="4139"/>
        <w:gridCol w:w="1956"/>
        <w:gridCol w:w="1417"/>
        <w:gridCol w:w="1418"/>
      </w:tblGrid>
      <w:tr w:rsidR="004762C2" w:rsidRPr="00A813C7" w:rsidTr="00DA12EE">
        <w:trPr>
          <w:tblHeader/>
        </w:trPr>
        <w:tc>
          <w:tcPr>
            <w:tcW w:w="1484" w:type="dxa"/>
            <w:vAlign w:val="center"/>
          </w:tcPr>
          <w:p w:rsidR="004762C2" w:rsidRPr="00A813C7" w:rsidRDefault="004762C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4762C2" w:rsidRPr="00A813C7" w:rsidRDefault="004762C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4762C2" w:rsidRPr="00A813C7" w:rsidRDefault="004762C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268" w:type="dxa"/>
            <w:vAlign w:val="center"/>
          </w:tcPr>
          <w:p w:rsidR="004762C2" w:rsidRPr="00A813C7" w:rsidRDefault="004762C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139" w:type="dxa"/>
            <w:vAlign w:val="center"/>
          </w:tcPr>
          <w:p w:rsidR="004762C2" w:rsidRPr="00A813C7" w:rsidRDefault="004762C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4762C2" w:rsidRPr="00A813C7" w:rsidRDefault="004762C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4762C2" w:rsidRPr="00A813C7" w:rsidRDefault="004762C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4762C2" w:rsidRPr="00A813C7" w:rsidRDefault="004762C2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DA12EE" w:rsidRPr="00A813C7" w:rsidTr="00DA12EE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2EE" w:rsidRPr="00A813C7" w:rsidRDefault="00DA12EE" w:rsidP="00DA12EE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3</w:t>
            </w:r>
          </w:p>
          <w:p w:rsidR="00DA12EE" w:rsidRPr="00A813C7" w:rsidRDefault="00DA12EE" w:rsidP="00DA12EE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</w:t>
            </w: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2EE" w:rsidRPr="00A813C7" w:rsidRDefault="00DA12EE" w:rsidP="00DA12EE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7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4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มบัติของเลขยกกำลัง</w:t>
            </w: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position w:val="-18"/>
                <w:sz w:val="32"/>
                <w:szCs w:val="32"/>
                <w:cs/>
              </w:rPr>
              <w:object w:dxaOrig="1280" w:dyaOrig="560">
                <v:shape id="_x0000_i1098" type="#_x0000_t75" style="width:63.85pt;height:27.85pt" o:ole="">
                  <v:imagedata r:id="rId15" o:title=""/>
                </v:shape>
                <o:OLEObject Type="Embed" ProgID="Equation.DSMT4" ShapeID="_x0000_i1098" DrawAspect="Content" ObjectID="_1582896172" r:id="rId22"/>
              </w:object>
            </w: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มื่อ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 ๆ 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 (ต่อ)</w:t>
            </w:r>
          </w:p>
        </w:tc>
        <w:tc>
          <w:tcPr>
            <w:tcW w:w="41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2EE" w:rsidRPr="00A813C7" w:rsidRDefault="00DA12EE" w:rsidP="00DA12EE">
            <w:pPr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DA12EE" w:rsidRPr="00A813C7" w:rsidRDefault="00DA12EE" w:rsidP="00DA12EE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และใช้สมบัติของเลขยกกำลังที่มีเลขชี้กำลังเป็นจำนวนเต็มบวกในการแก้ปัญหาคณิตศาสตร์และปัญหาในชีวิตจริง</w:t>
            </w:r>
          </w:p>
          <w:p w:rsidR="00DA12EE" w:rsidRPr="00A813C7" w:rsidRDefault="00DA12EE" w:rsidP="00DA12EE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DA12EE" w:rsidRPr="00A813C7" w:rsidRDefault="00DA12EE" w:rsidP="00DA12EE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ัพธ์ที่เกิดจากกา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ูณและหาร เลขยกกำลังที่มีฐานเดียวกัน และเลขชี้กำลังเป็นจำนวนเต็ม และสามารถนำไปใช้ได้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DA12EE" w:rsidRPr="00A813C7" w:rsidRDefault="00DA12EE" w:rsidP="00DA12EE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ก้ปัญหาที่กำหนดโดยใช้สมบัติของเลขยกกำลัง </w:t>
            </w:r>
          </w:p>
          <w:p w:rsidR="00DA12EE" w:rsidRPr="00A813C7" w:rsidRDefault="00DA12EE" w:rsidP="00DA12EE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 </w:t>
            </w:r>
            <w:r w:rsidRPr="00A813C7">
              <w:rPr>
                <w:rFonts w:ascii="TH SarabunPSK" w:hAnsi="TH SarabunPSK" w:cs="TH SarabunPSK"/>
                <w:position w:val="-6"/>
                <w:sz w:val="32"/>
                <w:szCs w:val="32"/>
                <w:cs/>
              </w:rPr>
              <w:object w:dxaOrig="1500" w:dyaOrig="380" w14:anchorId="67A30D1D">
                <v:shape id="_x0000_i1099" type="#_x0000_t75" style="width:74.7pt;height:19pt" o:ole="">
                  <v:imagedata r:id="rId10" o:title=""/>
                </v:shape>
                <o:OLEObject Type="Embed" ProgID="Equation.DSMT4" ShapeID="_x0000_i1099" DrawAspect="Content" ObjectID="_1582896173" r:id="rId23"/>
              </w:object>
            </w:r>
          </w:p>
          <w:p w:rsidR="00DA12EE" w:rsidRPr="00A813C7" w:rsidRDefault="00DA12EE" w:rsidP="00DA12EE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 </w:t>
            </w:r>
            <w:r w:rsidRPr="00A813C7">
              <w:rPr>
                <w:rFonts w:ascii="TH SarabunPSK" w:hAnsi="TH SarabunPSK" w:cs="TH SarabunPSK"/>
                <w:position w:val="-30"/>
                <w:sz w:val="32"/>
                <w:szCs w:val="32"/>
                <w:cs/>
              </w:rPr>
              <w:object w:dxaOrig="1080" w:dyaOrig="820" w14:anchorId="753B017A">
                <v:shape id="_x0000_i1100" type="#_x0000_t75" style="width:54.35pt;height:40.75pt" o:ole="">
                  <v:imagedata r:id="rId13" o:title=""/>
                </v:shape>
                <o:OLEObject Type="Embed" ProgID="Equation.DSMT4" ShapeID="_x0000_i1100" DrawAspect="Content" ObjectID="_1582896174" r:id="rId24"/>
              </w:objec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, </w:t>
            </w:r>
            <w:r w:rsidRPr="00A813C7">
              <w:rPr>
                <w:rFonts w:ascii="TH SarabunPSK" w:hAnsi="TH SarabunPSK" w:cs="TH SarabunPSK"/>
                <w:position w:val="-6"/>
                <w:sz w:val="32"/>
                <w:szCs w:val="32"/>
                <w:cs/>
              </w:rPr>
              <w:object w:dxaOrig="580" w:dyaOrig="279" w14:anchorId="73B48D65">
                <v:shape id="_x0000_i1102" type="#_x0000_t75" style="width:29.2pt;height:14.25pt" o:ole="">
                  <v:imagedata r:id="rId19" o:title=""/>
                </v:shape>
                <o:OLEObject Type="Embed" ProgID="Equation.DSMT4" ShapeID="_x0000_i1102" DrawAspect="Content" ObjectID="_1582896175" r:id="rId25"/>
              </w:object>
            </w:r>
          </w:p>
          <w:p w:rsidR="00DA12EE" w:rsidRPr="00A813C7" w:rsidRDefault="00DA12EE" w:rsidP="00DA12EE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  </w:t>
            </w:r>
            <w:r w:rsidRPr="00A813C7">
              <w:rPr>
                <w:rFonts w:ascii="TH SarabunPSK" w:hAnsi="TH SarabunPSK" w:cs="TH SarabunPSK"/>
                <w:position w:val="-18"/>
                <w:sz w:val="32"/>
                <w:szCs w:val="32"/>
                <w:cs/>
              </w:rPr>
              <w:object w:dxaOrig="1280" w:dyaOrig="560" w14:anchorId="70A14111">
                <v:shape id="_x0000_i1101" type="#_x0000_t75" style="width:63.85pt;height:27.85pt" o:ole="">
                  <v:imagedata r:id="rId15" o:title=""/>
                </v:shape>
                <o:OLEObject Type="Embed" ProgID="Equation.DSMT4" ShapeID="_x0000_i1101" DrawAspect="Content" ObjectID="_1582896176" r:id="rId26"/>
              </w:object>
            </w:r>
          </w:p>
          <w:p w:rsidR="00DA12EE" w:rsidRPr="00A813C7" w:rsidRDefault="00DA12EE" w:rsidP="00DA12EE">
            <w:pPr>
              <w:pStyle w:val="a3"/>
              <w:spacing w:after="0"/>
              <w:ind w:left="0"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ที่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ๆ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กิจกรรมกลุ่มโดยการยกตัวอย่างและนำเสนอ</w:t>
            </w: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สรุปสมบัติของเลขยกกำลัง</w:t>
            </w: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ศึกษาใบความรู้</w:t>
            </w: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ทำใบงาน</w:t>
            </w: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A12EE" w:rsidRPr="00A813C7" w:rsidRDefault="00DA12EE" w:rsidP="00DA12E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ตรวจใบงาน</w:t>
            </w:r>
          </w:p>
        </w:tc>
      </w:tr>
    </w:tbl>
    <w:p w:rsidR="00DA12EE" w:rsidRPr="00A813C7" w:rsidRDefault="00DA12EE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DA12EE" w:rsidRPr="00A813C7" w:rsidRDefault="00DA12EE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(ต่อ)</w:t>
      </w:r>
    </w:p>
    <w:p w:rsidR="00BE0C11" w:rsidRPr="00A813C7" w:rsidRDefault="00BE0C11" w:rsidP="00BE0C11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8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4"/>
        <w:gridCol w:w="1210"/>
        <w:gridCol w:w="2126"/>
        <w:gridCol w:w="4281"/>
        <w:gridCol w:w="1956"/>
        <w:gridCol w:w="1417"/>
        <w:gridCol w:w="1418"/>
      </w:tblGrid>
      <w:tr w:rsidR="00BE0C11" w:rsidRPr="00A813C7" w:rsidTr="00DA12EE">
        <w:trPr>
          <w:tblHeader/>
        </w:trPr>
        <w:tc>
          <w:tcPr>
            <w:tcW w:w="1484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10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12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281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/จุดประสงค์การเรียนรู้</w:t>
            </w:r>
          </w:p>
        </w:tc>
        <w:tc>
          <w:tcPr>
            <w:tcW w:w="1956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417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ื่อ/อุปกรณ์</w:t>
            </w:r>
          </w:p>
        </w:tc>
        <w:tc>
          <w:tcPr>
            <w:tcW w:w="1418" w:type="dxa"/>
            <w:vAlign w:val="center"/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BE0C11" w:rsidRPr="00A813C7" w:rsidTr="00DA12EE">
        <w:tc>
          <w:tcPr>
            <w:tcW w:w="14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4762C2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8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–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39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DA12EE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.5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BE0C1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เขียนจำนวนให้อยู่ในรูปสัญกรณ์   วิทยาศาสตร์</w:t>
            </w:r>
          </w:p>
        </w:tc>
        <w:tc>
          <w:tcPr>
            <w:tcW w:w="42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spacing w:after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และใช้สมบัติของเลขยกกำลังที่มีเลขชี้กำลังเป็นจำนวนเต็มบวกในการแก้ปัญหาคณิตศาสตร์และปัญหาในชีวิตจริง</w:t>
            </w:r>
          </w:p>
          <w:p w:rsidR="00BE0C11" w:rsidRPr="00A813C7" w:rsidRDefault="00BE0C11" w:rsidP="00E107E6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BE0C11" w:rsidRPr="00A813C7" w:rsidRDefault="00BE0C11" w:rsidP="00DA12EE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ขียนจำนวนให้อยู่ในรูปสัญกรณ์วิทยาศาสตร์ </w:t>
            </w:r>
          </w:p>
          <w:p w:rsidR="00DA12EE" w:rsidRPr="00A813C7" w:rsidRDefault="00DA12EE" w:rsidP="00DA12EE">
            <w:pPr>
              <w:spacing w:after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ที่กำหนดโดยใช้ความรู้เรื่อง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ญกรณ์   วิทยาศาสตร์</w:t>
            </w:r>
          </w:p>
        </w:tc>
        <w:tc>
          <w:tcPr>
            <w:tcW w:w="1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บทวนการเปลี่ยนเศษส่วนให้อยู่ในรูปเลขยกกำลังและการเปลี่ยนทศนิยมให้อยู่ในรูปเศษส่ว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นำเลขยกกำลังไปใช้กับจำนวนที่มีค่ามากๆ และจำนวนที่มีค่าน้อยๆ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 ลบ คูณ หาร จำนวนในรูปสัญกรณ์วิทยาศาสตร์</w:t>
            </w:r>
          </w:p>
          <w:p w:rsidR="00BE0C11" w:rsidRPr="00A813C7" w:rsidRDefault="00BE0C11" w:rsidP="00E107E6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รูและนักเรียนอภิปรายร่วมกันเกี่ยวกับเลขยกกำลัง และให้นักเรียนสรุปความคิดรวบยอดโดยใช้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Mind Mapping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ใบความรู้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ใบงาน</w:t>
            </w: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บบฝึกทักษะ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E0C11" w:rsidRPr="00A813C7" w:rsidRDefault="00BE0C11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ตรวจแบบฝึกทักษะและใบงาน</w:t>
            </w:r>
          </w:p>
        </w:tc>
      </w:tr>
    </w:tbl>
    <w:p w:rsidR="00DA12EE" w:rsidRPr="00A813C7" w:rsidRDefault="00DA12EE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E107E6" w:rsidRPr="00A813C7" w:rsidRDefault="00E107E6" w:rsidP="00E107E6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="004762C2"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:rsidR="00E107E6" w:rsidRPr="00A813C7" w:rsidRDefault="00E107E6" w:rsidP="00E107E6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92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239"/>
        <w:gridCol w:w="2127"/>
        <w:gridCol w:w="4252"/>
        <w:gridCol w:w="1985"/>
        <w:gridCol w:w="1360"/>
        <w:gridCol w:w="1475"/>
      </w:tblGrid>
      <w:tr w:rsidR="0091552A" w:rsidRPr="00A813C7" w:rsidTr="00DA12EE">
        <w:trPr>
          <w:tblHeader/>
        </w:trPr>
        <w:tc>
          <w:tcPr>
            <w:tcW w:w="1483" w:type="dxa"/>
          </w:tcPr>
          <w:p w:rsidR="00E107E6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E107E6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39" w:type="dxa"/>
            <w:vAlign w:val="center"/>
          </w:tcPr>
          <w:p w:rsidR="00E107E6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127" w:type="dxa"/>
            <w:vAlign w:val="center"/>
          </w:tcPr>
          <w:p w:rsidR="00E107E6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น่วยการเรียนรู้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252" w:type="dxa"/>
            <w:vAlign w:val="center"/>
          </w:tcPr>
          <w:p w:rsidR="00E107E6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1985" w:type="dxa"/>
          </w:tcPr>
          <w:p w:rsidR="00E107E6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360" w:type="dxa"/>
          </w:tcPr>
          <w:p w:rsidR="00E107E6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ื่อ</w:t>
            </w:r>
          </w:p>
        </w:tc>
        <w:tc>
          <w:tcPr>
            <w:tcW w:w="1475" w:type="dxa"/>
          </w:tcPr>
          <w:p w:rsidR="00E107E6" w:rsidRPr="00A813C7" w:rsidRDefault="00E107E6" w:rsidP="00E107E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DA12EE">
        <w:tc>
          <w:tcPr>
            <w:tcW w:w="1483" w:type="dxa"/>
            <w:vMerge w:val="restart"/>
          </w:tcPr>
          <w:p w:rsidR="004762C2" w:rsidRPr="00A813C7" w:rsidRDefault="004762C2" w:rsidP="00E107E6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4</w:t>
            </w:r>
          </w:p>
          <w:p w:rsidR="004762C2" w:rsidRPr="00A813C7" w:rsidRDefault="004762C2" w:rsidP="00E107E6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4762C2" w:rsidRPr="00A813C7" w:rsidRDefault="004762C2" w:rsidP="00E107E6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1239" w:type="dxa"/>
          </w:tcPr>
          <w:p w:rsidR="004762C2" w:rsidRPr="00A813C7" w:rsidRDefault="004762C2" w:rsidP="00E107E6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0 </w:t>
            </w:r>
          </w:p>
        </w:tc>
        <w:tc>
          <w:tcPr>
            <w:tcW w:w="2127" w:type="dxa"/>
          </w:tcPr>
          <w:p w:rsidR="004762C2" w:rsidRPr="00A813C7" w:rsidRDefault="00DA12EE" w:rsidP="00E107E6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. </w:t>
            </w:r>
            <w:r w:rsidR="004762C2"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ศนิยมและเศษส่วน</w:t>
            </w:r>
          </w:p>
          <w:p w:rsidR="004762C2" w:rsidRPr="00A813C7" w:rsidRDefault="00DA12EE" w:rsidP="00E107E6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.1 </w:t>
            </w:r>
            <w:r w:rsidR="004762C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ศนิยมและการเปรียบเทียบทศนิยม</w:t>
            </w:r>
          </w:p>
        </w:tc>
        <w:tc>
          <w:tcPr>
            <w:tcW w:w="4252" w:type="dxa"/>
          </w:tcPr>
          <w:p w:rsidR="004762C2" w:rsidRPr="00A813C7" w:rsidRDefault="004762C2" w:rsidP="00E107E6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4762C2" w:rsidRPr="00A813C7" w:rsidRDefault="004762C2" w:rsidP="00E107E6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4762C2" w:rsidRPr="00A813C7" w:rsidRDefault="00CC4B32" w:rsidP="00E107E6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4762C2" w:rsidRPr="00A813C7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4762C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ปรียบเทียบทศนิยมที่กำหนดให้ได้</w:t>
            </w:r>
          </w:p>
        </w:tc>
        <w:tc>
          <w:tcPr>
            <w:tcW w:w="1985" w:type="dxa"/>
          </w:tcPr>
          <w:p w:rsidR="004762C2" w:rsidRPr="00A813C7" w:rsidRDefault="004762C2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อธิบาย ใช้สื่อ หรือเทคโนโลยี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gsp </w:t>
            </w:r>
          </w:p>
        </w:tc>
        <w:tc>
          <w:tcPr>
            <w:tcW w:w="1360" w:type="dxa"/>
          </w:tcPr>
          <w:p w:rsidR="004762C2" w:rsidRPr="00A813C7" w:rsidRDefault="004762C2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บความรู้</w:t>
            </w:r>
          </w:p>
          <w:p w:rsidR="004762C2" w:rsidRPr="00A813C7" w:rsidRDefault="004762C2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อกสารการสอน</w:t>
            </w:r>
          </w:p>
          <w:p w:rsidR="004762C2" w:rsidRPr="00A813C7" w:rsidRDefault="004762C2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ปรแกรม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gsp</w:t>
            </w:r>
          </w:p>
        </w:tc>
        <w:tc>
          <w:tcPr>
            <w:tcW w:w="1475" w:type="dxa"/>
          </w:tcPr>
          <w:p w:rsidR="004762C2" w:rsidRPr="00A813C7" w:rsidRDefault="004762C2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แบบฝึกทักษะและใบงาน</w:t>
            </w:r>
          </w:p>
        </w:tc>
      </w:tr>
      <w:tr w:rsidR="0091552A" w:rsidRPr="00A813C7" w:rsidTr="00DA12EE">
        <w:tc>
          <w:tcPr>
            <w:tcW w:w="1483" w:type="dxa"/>
            <w:vMerge/>
          </w:tcPr>
          <w:p w:rsidR="004762C2" w:rsidRPr="00A813C7" w:rsidRDefault="004762C2" w:rsidP="00E107E6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39" w:type="dxa"/>
          </w:tcPr>
          <w:p w:rsidR="004762C2" w:rsidRPr="00A813C7" w:rsidRDefault="004762C2" w:rsidP="00E107E6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1 – 42 </w:t>
            </w:r>
          </w:p>
          <w:p w:rsidR="004762C2" w:rsidRPr="00A813C7" w:rsidRDefault="004762C2" w:rsidP="00E107E6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127" w:type="dxa"/>
          </w:tcPr>
          <w:p w:rsidR="004762C2" w:rsidRPr="00A813C7" w:rsidRDefault="00DA12EE" w:rsidP="00E107E6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.2  </w:t>
            </w:r>
            <w:r w:rsidR="004762C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บวก 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</w:t>
            </w:r>
            <w:r w:rsidR="004762C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ลบทศนิยม</w:t>
            </w:r>
          </w:p>
          <w:p w:rsidR="004762C2" w:rsidRPr="00A813C7" w:rsidRDefault="004762C2" w:rsidP="00E107E6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252" w:type="dxa"/>
          </w:tcPr>
          <w:p w:rsidR="004762C2" w:rsidRPr="00A813C7" w:rsidRDefault="004762C2" w:rsidP="00E107E6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A65239" w:rsidRPr="00A813C7" w:rsidRDefault="00A65239" w:rsidP="00A65239">
            <w:pPr>
              <w:pStyle w:val="ab"/>
              <w:ind w:firstLine="33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A65239" w:rsidRPr="00A813C7" w:rsidRDefault="00A65239" w:rsidP="00A6523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ทศนิยมที่กำหนดให้ได้</w:t>
            </w:r>
          </w:p>
          <w:p w:rsidR="004762C2" w:rsidRPr="00A813C7" w:rsidRDefault="00A65239" w:rsidP="00A6523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ลบทศนิยมที่กำหนดให้ได้</w:t>
            </w:r>
          </w:p>
          <w:p w:rsidR="00A65239" w:rsidRPr="00A813C7" w:rsidRDefault="00A65239" w:rsidP="004F2CC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A65239" w:rsidRPr="00A813C7" w:rsidRDefault="00A65239" w:rsidP="004F2CC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A65239" w:rsidRPr="00A813C7" w:rsidRDefault="00A65239" w:rsidP="004F2CC9">
            <w:pPr>
              <w:pStyle w:val="ab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  <w:tc>
          <w:tcPr>
            <w:tcW w:w="1985" w:type="dxa"/>
          </w:tcPr>
          <w:p w:rsidR="004762C2" w:rsidRPr="00A813C7" w:rsidRDefault="004762C2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บรรยายใช้สื่อประกอบ</w:t>
            </w:r>
          </w:p>
        </w:tc>
        <w:tc>
          <w:tcPr>
            <w:tcW w:w="1360" w:type="dxa"/>
          </w:tcPr>
          <w:p w:rsidR="004762C2" w:rsidRPr="00A813C7" w:rsidRDefault="004762C2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บความรู้</w:t>
            </w:r>
          </w:p>
          <w:p w:rsidR="004762C2" w:rsidRPr="00A813C7" w:rsidRDefault="004762C2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อกสารการสอน</w:t>
            </w:r>
          </w:p>
        </w:tc>
        <w:tc>
          <w:tcPr>
            <w:tcW w:w="1475" w:type="dxa"/>
          </w:tcPr>
          <w:p w:rsidR="004762C2" w:rsidRPr="00A813C7" w:rsidRDefault="004762C2" w:rsidP="00E107E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แบบฝึกทักษะและใบงาน</w:t>
            </w:r>
          </w:p>
        </w:tc>
      </w:tr>
    </w:tbl>
    <w:p w:rsidR="00CC4B32" w:rsidRPr="00A813C7" w:rsidRDefault="00CC4B32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4F2CC9" w:rsidRPr="00A813C7" w:rsidRDefault="004F2CC9" w:rsidP="004F2CC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:rsidR="004F2CC9" w:rsidRPr="00A813C7" w:rsidRDefault="004F2CC9" w:rsidP="004F2CC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392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239"/>
        <w:gridCol w:w="2127"/>
        <w:gridCol w:w="4252"/>
        <w:gridCol w:w="1985"/>
        <w:gridCol w:w="1360"/>
        <w:gridCol w:w="1475"/>
      </w:tblGrid>
      <w:tr w:rsidR="0091552A" w:rsidRPr="00A813C7" w:rsidTr="00CC4B32">
        <w:trPr>
          <w:tblHeader/>
        </w:trPr>
        <w:tc>
          <w:tcPr>
            <w:tcW w:w="1483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239" w:type="dxa"/>
            <w:vAlign w:val="center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127" w:type="dxa"/>
            <w:vAlign w:val="center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น่วยการเรียนรู้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4252" w:type="dxa"/>
            <w:vAlign w:val="center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1985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1360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ื่อ</w:t>
            </w:r>
          </w:p>
        </w:tc>
        <w:tc>
          <w:tcPr>
            <w:tcW w:w="1475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CC4B32">
        <w:tc>
          <w:tcPr>
            <w:tcW w:w="1483" w:type="dxa"/>
          </w:tcPr>
          <w:p w:rsidR="004762C2" w:rsidRPr="00A813C7" w:rsidRDefault="004F2CC9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5</w:t>
            </w:r>
          </w:p>
          <w:p w:rsidR="004762C2" w:rsidRPr="00A813C7" w:rsidRDefault="004762C2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39" w:type="dxa"/>
          </w:tcPr>
          <w:p w:rsidR="004762C2" w:rsidRPr="00A813C7" w:rsidRDefault="004762C2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3</w:t>
            </w:r>
            <w:r w:rsidR="00B16129" w:rsidRPr="00A813C7">
              <w:rPr>
                <w:rFonts w:ascii="TH SarabunPSK" w:hAnsi="TH SarabunPSK" w:cs="TH SarabunPSK"/>
                <w:sz w:val="32"/>
                <w:szCs w:val="32"/>
              </w:rPr>
              <w:t>-44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2127" w:type="dxa"/>
          </w:tcPr>
          <w:p w:rsidR="004762C2" w:rsidRPr="00A813C7" w:rsidRDefault="004762C2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ศนิยมและเศษส่วน</w:t>
            </w:r>
          </w:p>
          <w:p w:rsidR="004762C2" w:rsidRPr="00A813C7" w:rsidRDefault="004762C2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คูณ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หารทศนิยม</w:t>
            </w:r>
          </w:p>
          <w:p w:rsidR="004762C2" w:rsidRPr="00A813C7" w:rsidRDefault="004762C2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4252" w:type="dxa"/>
          </w:tcPr>
          <w:p w:rsidR="004762C2" w:rsidRPr="00A813C7" w:rsidRDefault="004762C2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4762C2" w:rsidRPr="00A813C7" w:rsidRDefault="004762C2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4762C2" w:rsidRPr="00A813C7" w:rsidRDefault="004762C2" w:rsidP="00287C80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ูณทศนิยมที่กำหนดให้ได้</w:t>
            </w:r>
          </w:p>
          <w:p w:rsidR="004762C2" w:rsidRPr="00A813C7" w:rsidRDefault="004762C2" w:rsidP="00287C80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ารทศนิยมที่กำหนดให้ได้</w:t>
            </w:r>
          </w:p>
          <w:p w:rsidR="004762C2" w:rsidRPr="00A813C7" w:rsidRDefault="004762C2" w:rsidP="00AF2A23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.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ก้โจทย์ปัญหา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ใช้ความรู้เรื่อง การบวก ลบ คูณ และหาร</w:t>
            </w:r>
            <w:r w:rsidR="00B1612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ศนิยม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  <w:p w:rsidR="00A661D4" w:rsidRPr="00A813C7" w:rsidRDefault="00A661D4" w:rsidP="00AF2A23">
            <w:pPr>
              <w:pStyle w:val="ab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  <w:tc>
          <w:tcPr>
            <w:tcW w:w="1985" w:type="dxa"/>
          </w:tcPr>
          <w:p w:rsidR="004762C2" w:rsidRPr="00A813C7" w:rsidRDefault="004762C2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 บรรยาย ใช้สื่อประกอบ จัดกิจกรรมกลุ่มการแก้โจทย์ปัญหา</w:t>
            </w:r>
          </w:p>
        </w:tc>
        <w:tc>
          <w:tcPr>
            <w:tcW w:w="1360" w:type="dxa"/>
          </w:tcPr>
          <w:p w:rsidR="004762C2" w:rsidRPr="00A813C7" w:rsidRDefault="004762C2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บความรู้/ใบงาน</w:t>
            </w:r>
          </w:p>
          <w:p w:rsidR="004762C2" w:rsidRPr="00A813C7" w:rsidRDefault="004762C2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อกสารประกอบการทำกิจกรรมกลุ่มและนำเสนอ</w:t>
            </w:r>
          </w:p>
        </w:tc>
        <w:tc>
          <w:tcPr>
            <w:tcW w:w="1475" w:type="dxa"/>
          </w:tcPr>
          <w:p w:rsidR="004762C2" w:rsidRPr="00A813C7" w:rsidRDefault="004762C2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แบบฝึกทักษะและใบงาน</w:t>
            </w:r>
          </w:p>
          <w:p w:rsidR="004762C2" w:rsidRPr="00A813C7" w:rsidRDefault="004762C2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เอกสารประกอบการทำกิจกรรมกลุ่ม</w:t>
            </w:r>
          </w:p>
        </w:tc>
      </w:tr>
    </w:tbl>
    <w:p w:rsidR="00A661D4" w:rsidRPr="00A813C7" w:rsidRDefault="00A661D4" w:rsidP="00AF2A23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A661D4" w:rsidRPr="00A813C7" w:rsidRDefault="00A661D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4F2CC9" w:rsidRPr="00A813C7" w:rsidRDefault="004F2CC9" w:rsidP="004F2CC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:rsidR="004F2CC9" w:rsidRPr="00A813C7" w:rsidRDefault="004F2CC9" w:rsidP="004F2CC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460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069"/>
        <w:gridCol w:w="2410"/>
        <w:gridCol w:w="3118"/>
        <w:gridCol w:w="2193"/>
        <w:gridCol w:w="2173"/>
        <w:gridCol w:w="2159"/>
      </w:tblGrid>
      <w:tr w:rsidR="0091552A" w:rsidRPr="00A813C7" w:rsidTr="00287C80">
        <w:trPr>
          <w:tblHeader/>
        </w:trPr>
        <w:tc>
          <w:tcPr>
            <w:tcW w:w="1483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069" w:type="dxa"/>
            <w:vAlign w:val="center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410" w:type="dxa"/>
            <w:vAlign w:val="center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น่วยการเรียนรู้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3118" w:type="dxa"/>
            <w:vAlign w:val="center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2193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2173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ื่อ</w:t>
            </w:r>
          </w:p>
        </w:tc>
        <w:tc>
          <w:tcPr>
            <w:tcW w:w="2159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287C80">
        <w:tc>
          <w:tcPr>
            <w:tcW w:w="1483" w:type="dxa"/>
          </w:tcPr>
          <w:p w:rsidR="004F2CC9" w:rsidRPr="00A813C7" w:rsidRDefault="004F2CC9" w:rsidP="004F2CC9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69" w:type="dxa"/>
          </w:tcPr>
          <w:p w:rsidR="004F2CC9" w:rsidRPr="00A813C7" w:rsidRDefault="00AF2A23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5</w:t>
            </w:r>
          </w:p>
        </w:tc>
        <w:tc>
          <w:tcPr>
            <w:tcW w:w="2410" w:type="dxa"/>
          </w:tcPr>
          <w:p w:rsidR="004F2CC9" w:rsidRPr="00A813C7" w:rsidRDefault="004F2CC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ศนิยมและเศษส่วน</w:t>
            </w:r>
          </w:p>
          <w:p w:rsidR="004F2CC9" w:rsidRPr="00A813C7" w:rsidRDefault="004F2CC9" w:rsidP="00287C80">
            <w:pPr>
              <w:pStyle w:val="a3"/>
              <w:spacing w:after="0" w:line="288" w:lineRule="auto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ศษส่วนและการเปรียบเทียบเศษส่วน</w:t>
            </w:r>
          </w:p>
        </w:tc>
        <w:tc>
          <w:tcPr>
            <w:tcW w:w="3118" w:type="dxa"/>
          </w:tcPr>
          <w:p w:rsidR="004F2CC9" w:rsidRPr="00A813C7" w:rsidRDefault="004F2CC9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</w:t>
            </w:r>
            <w:r w:rsidR="00B1612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4F2CC9" w:rsidRPr="00A813C7" w:rsidRDefault="004F2CC9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4F2CC9" w:rsidRPr="00A813C7" w:rsidRDefault="004F2CC9" w:rsidP="00B16129">
            <w:pPr>
              <w:pStyle w:val="ab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รียบเทียบเศษส่วนที่กำหนดให้ได้</w:t>
            </w:r>
          </w:p>
        </w:tc>
        <w:tc>
          <w:tcPr>
            <w:tcW w:w="2193" w:type="dxa"/>
          </w:tcPr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อธิบาย อภิปราย ใช้สื่อประกอบ </w:t>
            </w:r>
          </w:p>
        </w:tc>
        <w:tc>
          <w:tcPr>
            <w:tcW w:w="2173" w:type="dxa"/>
          </w:tcPr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บความรู้/ใบงาน</w:t>
            </w:r>
          </w:p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159" w:type="dxa"/>
          </w:tcPr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แบบฝึกทักษะและใบงาน</w:t>
            </w:r>
          </w:p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4F2CC9" w:rsidRPr="00A813C7" w:rsidRDefault="004F2CC9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4F2CC9" w:rsidRPr="00A813C7" w:rsidRDefault="004F2CC9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4F2CC9" w:rsidRPr="00A813C7" w:rsidRDefault="004F2CC9" w:rsidP="004F2CC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tbl>
      <w:tblPr>
        <w:tblW w:w="1460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069"/>
        <w:gridCol w:w="2410"/>
        <w:gridCol w:w="3118"/>
        <w:gridCol w:w="2193"/>
        <w:gridCol w:w="2173"/>
        <w:gridCol w:w="2159"/>
      </w:tblGrid>
      <w:tr w:rsidR="0091552A" w:rsidRPr="00A813C7" w:rsidTr="00287C80">
        <w:trPr>
          <w:tblHeader/>
        </w:trPr>
        <w:tc>
          <w:tcPr>
            <w:tcW w:w="1483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069" w:type="dxa"/>
            <w:vAlign w:val="center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410" w:type="dxa"/>
            <w:vAlign w:val="center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น่วยการเรียนรู้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3118" w:type="dxa"/>
            <w:vAlign w:val="center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2193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2173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ื่อ</w:t>
            </w:r>
          </w:p>
        </w:tc>
        <w:tc>
          <w:tcPr>
            <w:tcW w:w="2159" w:type="dxa"/>
          </w:tcPr>
          <w:p w:rsidR="004F2CC9" w:rsidRPr="00A813C7" w:rsidRDefault="004F2CC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287C80">
        <w:tc>
          <w:tcPr>
            <w:tcW w:w="1483" w:type="dxa"/>
          </w:tcPr>
          <w:p w:rsidR="004F2CC9" w:rsidRPr="00A813C7" w:rsidRDefault="00AF2A23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6</w:t>
            </w:r>
          </w:p>
          <w:p w:rsidR="00AF2A23" w:rsidRPr="00A813C7" w:rsidRDefault="00AF2A23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…………………</w:t>
            </w:r>
          </w:p>
          <w:p w:rsidR="004F2CC9" w:rsidRPr="00A813C7" w:rsidRDefault="004F2CC9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69" w:type="dxa"/>
          </w:tcPr>
          <w:p w:rsidR="004F2CC9" w:rsidRPr="00A813C7" w:rsidRDefault="004F2CC9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="00AF2A23" w:rsidRPr="00A813C7">
              <w:rPr>
                <w:rFonts w:ascii="TH SarabunPSK" w:hAnsi="TH SarabunPSK" w:cs="TH SarabunPSK"/>
                <w:sz w:val="32"/>
                <w:szCs w:val="32"/>
              </w:rPr>
              <w:t>6 - 47</w:t>
            </w:r>
          </w:p>
        </w:tc>
        <w:tc>
          <w:tcPr>
            <w:tcW w:w="2410" w:type="dxa"/>
          </w:tcPr>
          <w:p w:rsidR="004F2CC9" w:rsidRPr="00A813C7" w:rsidRDefault="004F2CC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ศนิยมและเศษส่วน</w:t>
            </w:r>
          </w:p>
          <w:p w:rsidR="004F2CC9" w:rsidRPr="00A813C7" w:rsidRDefault="004F2CC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การบวก 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ลบเศษส่วน</w:t>
            </w:r>
          </w:p>
          <w:p w:rsidR="004F2CC9" w:rsidRPr="00A813C7" w:rsidRDefault="004F2CC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โจทย์ปัญหาการบวก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กา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ลบเศษส่วน</w:t>
            </w:r>
          </w:p>
        </w:tc>
        <w:tc>
          <w:tcPr>
            <w:tcW w:w="3118" w:type="dxa"/>
          </w:tcPr>
          <w:p w:rsidR="004F2CC9" w:rsidRPr="00A813C7" w:rsidRDefault="004F2CC9" w:rsidP="00287C80">
            <w:pPr>
              <w:pStyle w:val="ab"/>
              <w:ind w:firstLine="33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4F2CC9" w:rsidRPr="00A813C7" w:rsidRDefault="004F2CC9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4F2CC9" w:rsidRPr="00A813C7" w:rsidRDefault="004F2CC9" w:rsidP="00B16129">
            <w:pPr>
              <w:pStyle w:val="ab"/>
              <w:ind w:firstLine="175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ัพธ์ที่เกิดจากการบวก  และการลบเศษส่วนที่กำหนดให้ได้</w:t>
            </w:r>
          </w:p>
          <w:p w:rsidR="00B16129" w:rsidRPr="00A813C7" w:rsidRDefault="00B16129" w:rsidP="00B16129">
            <w:pPr>
              <w:pStyle w:val="ab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โดยใช้การบวกและการลบเศษส่วนได้</w:t>
            </w:r>
          </w:p>
        </w:tc>
        <w:tc>
          <w:tcPr>
            <w:tcW w:w="2193" w:type="dxa"/>
          </w:tcPr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 บรรยาย ใช้สื่อประกอบ จัดกิจกรรมกลุ่มการแก้โจทย์ปัญหา</w:t>
            </w:r>
          </w:p>
        </w:tc>
        <w:tc>
          <w:tcPr>
            <w:tcW w:w="2173" w:type="dxa"/>
          </w:tcPr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บความรู้/ใบงาน</w:t>
            </w:r>
          </w:p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อกสารประกอบการทำกิจกรรมกลุ่มและนำเสนอ</w:t>
            </w:r>
          </w:p>
        </w:tc>
        <w:tc>
          <w:tcPr>
            <w:tcW w:w="2159" w:type="dxa"/>
          </w:tcPr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แบบฝึกทักษะและใบงาน</w:t>
            </w:r>
          </w:p>
          <w:p w:rsidR="004F2CC9" w:rsidRPr="00A813C7" w:rsidRDefault="004F2CC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เอกสารประกอบการทำกิจกรรมกลุ่ม</w:t>
            </w:r>
          </w:p>
        </w:tc>
      </w:tr>
    </w:tbl>
    <w:p w:rsidR="00A661D4" w:rsidRPr="00A813C7" w:rsidRDefault="00A661D4" w:rsidP="00B96685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A661D4" w:rsidRPr="00A813C7" w:rsidRDefault="00A661D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B96685" w:rsidRPr="00A813C7" w:rsidRDefault="00B96685" w:rsidP="00B96685">
      <w:pPr>
        <w:pStyle w:val="a3"/>
        <w:ind w:left="0"/>
        <w:rPr>
          <w:rFonts w:ascii="TH SarabunPSK" w:hAnsi="TH SarabunPSK" w:cs="TH SarabunPSK" w:hint="cs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tbl>
      <w:tblPr>
        <w:tblW w:w="1460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069"/>
        <w:gridCol w:w="2410"/>
        <w:gridCol w:w="3118"/>
        <w:gridCol w:w="2193"/>
        <w:gridCol w:w="2173"/>
        <w:gridCol w:w="2159"/>
      </w:tblGrid>
      <w:tr w:rsidR="0091552A" w:rsidRPr="00A813C7" w:rsidTr="00287C80">
        <w:trPr>
          <w:tblHeader/>
        </w:trPr>
        <w:tc>
          <w:tcPr>
            <w:tcW w:w="1483" w:type="dxa"/>
          </w:tcPr>
          <w:p w:rsidR="00B96685" w:rsidRPr="00A813C7" w:rsidRDefault="00B96685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B96685" w:rsidRPr="00A813C7" w:rsidRDefault="00B96685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069" w:type="dxa"/>
            <w:vAlign w:val="center"/>
          </w:tcPr>
          <w:p w:rsidR="00B96685" w:rsidRPr="00A813C7" w:rsidRDefault="00B96685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410" w:type="dxa"/>
            <w:vAlign w:val="center"/>
          </w:tcPr>
          <w:p w:rsidR="00B96685" w:rsidRPr="00A813C7" w:rsidRDefault="00B96685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น่วยการเรียนรู้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3118" w:type="dxa"/>
            <w:vAlign w:val="center"/>
          </w:tcPr>
          <w:p w:rsidR="00B96685" w:rsidRPr="00A813C7" w:rsidRDefault="00B96685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2193" w:type="dxa"/>
          </w:tcPr>
          <w:p w:rsidR="00B96685" w:rsidRPr="00A813C7" w:rsidRDefault="00B96685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2173" w:type="dxa"/>
          </w:tcPr>
          <w:p w:rsidR="00B96685" w:rsidRPr="00A813C7" w:rsidRDefault="00B96685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ื่อ</w:t>
            </w:r>
          </w:p>
        </w:tc>
        <w:tc>
          <w:tcPr>
            <w:tcW w:w="2159" w:type="dxa"/>
          </w:tcPr>
          <w:p w:rsidR="00B96685" w:rsidRPr="00A813C7" w:rsidRDefault="00B96685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287C80">
        <w:tc>
          <w:tcPr>
            <w:tcW w:w="1483" w:type="dxa"/>
          </w:tcPr>
          <w:p w:rsidR="00B96685" w:rsidRPr="00A813C7" w:rsidRDefault="00B96685" w:rsidP="00467349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69" w:type="dxa"/>
          </w:tcPr>
          <w:p w:rsidR="00B96685" w:rsidRPr="00A813C7" w:rsidRDefault="00AF2A23" w:rsidP="00AF2A23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8</w:t>
            </w:r>
            <w:r w:rsidR="00B16129" w:rsidRPr="00A813C7">
              <w:rPr>
                <w:rFonts w:ascii="TH SarabunPSK" w:hAnsi="TH SarabunPSK" w:cs="TH SarabunPSK"/>
                <w:sz w:val="32"/>
                <w:szCs w:val="32"/>
              </w:rPr>
              <w:t>-49</w:t>
            </w:r>
            <w:r w:rsidR="0046734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2410" w:type="dxa"/>
          </w:tcPr>
          <w:p w:rsidR="00B96685" w:rsidRPr="00A813C7" w:rsidRDefault="00B96685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ศนิยมและเศษส่วน</w:t>
            </w:r>
          </w:p>
          <w:p w:rsidR="00B96685" w:rsidRPr="00A813C7" w:rsidRDefault="00B96685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การคูณและการหารเศษส่วน</w:t>
            </w:r>
          </w:p>
          <w:p w:rsidR="00B96685" w:rsidRPr="00A813C7" w:rsidRDefault="00B96685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โจทย์ปัญหาการคูณและการหารเศษส่วน</w:t>
            </w:r>
          </w:p>
        </w:tc>
        <w:tc>
          <w:tcPr>
            <w:tcW w:w="3118" w:type="dxa"/>
          </w:tcPr>
          <w:p w:rsidR="00B96685" w:rsidRPr="00A813C7" w:rsidRDefault="00B96685" w:rsidP="00287C80">
            <w:pPr>
              <w:pStyle w:val="ab"/>
              <w:ind w:firstLine="33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B96685" w:rsidRPr="00A813C7" w:rsidRDefault="00B96685" w:rsidP="00287C80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B96685" w:rsidRPr="00A813C7" w:rsidRDefault="00B96685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B96685" w:rsidRPr="00A813C7" w:rsidRDefault="00B96685" w:rsidP="00287C80">
            <w:pPr>
              <w:pStyle w:val="ab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ัพธ์ที่เกิดจากการคูณและการหารเศษส่วนได้</w:t>
            </w:r>
          </w:p>
          <w:p w:rsidR="00B96685" w:rsidRPr="00A813C7" w:rsidRDefault="00B96685" w:rsidP="00B1612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.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ก้ปัญหา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ใช้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คูณและการหารเศษส่วนได้</w:t>
            </w:r>
          </w:p>
        </w:tc>
        <w:tc>
          <w:tcPr>
            <w:tcW w:w="2193" w:type="dxa"/>
          </w:tcPr>
          <w:p w:rsidR="00B96685" w:rsidRPr="00A813C7" w:rsidRDefault="00B96685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 บรรยาย ใช้สื่อประกอบ จัดกิจกรรมกลุ่มการแก้โจทย์ปัญหา</w:t>
            </w:r>
          </w:p>
        </w:tc>
        <w:tc>
          <w:tcPr>
            <w:tcW w:w="2173" w:type="dxa"/>
          </w:tcPr>
          <w:p w:rsidR="00B96685" w:rsidRPr="00A813C7" w:rsidRDefault="00B96685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บความรู้/ใบงาน</w:t>
            </w:r>
          </w:p>
          <w:p w:rsidR="00B96685" w:rsidRPr="00A813C7" w:rsidRDefault="00B96685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อกสารประกอบการทำกิจกรรมกลุ่มและนำเสนอ</w:t>
            </w:r>
          </w:p>
        </w:tc>
        <w:tc>
          <w:tcPr>
            <w:tcW w:w="2159" w:type="dxa"/>
          </w:tcPr>
          <w:p w:rsidR="00B96685" w:rsidRPr="00A813C7" w:rsidRDefault="00B96685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แบบฝึกทักษะและใบงาน</w:t>
            </w:r>
          </w:p>
          <w:p w:rsidR="00B96685" w:rsidRPr="00A813C7" w:rsidRDefault="00B96685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เอกสารประกอบการทำกิจกรรมกลุ่ม</w:t>
            </w:r>
          </w:p>
        </w:tc>
      </w:tr>
    </w:tbl>
    <w:p w:rsidR="00B96685" w:rsidRPr="00A813C7" w:rsidRDefault="00B9668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467349" w:rsidRPr="00A813C7" w:rsidRDefault="00467349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467349" w:rsidRPr="00A813C7" w:rsidRDefault="00467349" w:rsidP="0046734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tbl>
      <w:tblPr>
        <w:tblW w:w="1460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069"/>
        <w:gridCol w:w="2410"/>
        <w:gridCol w:w="3118"/>
        <w:gridCol w:w="2193"/>
        <w:gridCol w:w="2173"/>
        <w:gridCol w:w="2159"/>
      </w:tblGrid>
      <w:tr w:rsidR="0091552A" w:rsidRPr="00A813C7" w:rsidTr="00287C80">
        <w:trPr>
          <w:tblHeader/>
        </w:trPr>
        <w:tc>
          <w:tcPr>
            <w:tcW w:w="1483" w:type="dxa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069" w:type="dxa"/>
            <w:vAlign w:val="center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410" w:type="dxa"/>
            <w:vAlign w:val="center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น่วยการเรียนรู้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3118" w:type="dxa"/>
            <w:vAlign w:val="center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2193" w:type="dxa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2173" w:type="dxa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ื่อ</w:t>
            </w:r>
          </w:p>
        </w:tc>
        <w:tc>
          <w:tcPr>
            <w:tcW w:w="2159" w:type="dxa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287C80">
        <w:tc>
          <w:tcPr>
            <w:tcW w:w="1483" w:type="dxa"/>
          </w:tcPr>
          <w:p w:rsidR="00467349" w:rsidRPr="00A813C7" w:rsidRDefault="00467349" w:rsidP="00AF2A23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69" w:type="dxa"/>
          </w:tcPr>
          <w:p w:rsidR="00467349" w:rsidRPr="00A813C7" w:rsidRDefault="00AF2A23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0 – 51</w:t>
            </w:r>
            <w:r w:rsidR="0046734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2410" w:type="dxa"/>
          </w:tcPr>
          <w:p w:rsidR="00467349" w:rsidRPr="00A813C7" w:rsidRDefault="0046734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ศนิยมและเศษส่วน</w:t>
            </w:r>
          </w:p>
          <w:p w:rsidR="00467349" w:rsidRPr="00A813C7" w:rsidRDefault="0046734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วามสัมพันธ์ระหว่างทศนิยมและเศษส่วน</w:t>
            </w:r>
          </w:p>
          <w:p w:rsidR="00467349" w:rsidRPr="00A813C7" w:rsidRDefault="0046734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โจทย์ปัญหาหรือสถานการณ์เกี่ยวกับเศษส่วนและทศนิยม</w:t>
            </w:r>
          </w:p>
        </w:tc>
        <w:tc>
          <w:tcPr>
            <w:tcW w:w="3118" w:type="dxa"/>
          </w:tcPr>
          <w:p w:rsidR="00467349" w:rsidRPr="00A813C7" w:rsidRDefault="00467349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A661D4" w:rsidRPr="00A813C7" w:rsidRDefault="00A661D4" w:rsidP="00A661D4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้าใจจำนวนตรรกยะและความสัมพันธ์ของจำนวนตรรกยะ  และใช้สมบัติของจำนวนตรรกยะในการแก้ปัญหาคณิตศาสตร์และปัญหาในชีวิตจริง</w:t>
            </w:r>
          </w:p>
          <w:p w:rsidR="00467349" w:rsidRPr="00A813C7" w:rsidRDefault="00467349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467349" w:rsidRPr="00A813C7" w:rsidRDefault="00467349" w:rsidP="00287C80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เขียนเศษส่วนแทนทศนิยมที่กำหนดให้ได้ </w:t>
            </w:r>
          </w:p>
          <w:p w:rsidR="00467349" w:rsidRPr="00A813C7" w:rsidRDefault="00467349" w:rsidP="0046734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ียนทศนิยมแทนเศษส่วนที่กำหนดให้ได้</w:t>
            </w:r>
          </w:p>
        </w:tc>
        <w:tc>
          <w:tcPr>
            <w:tcW w:w="2193" w:type="dxa"/>
          </w:tcPr>
          <w:p w:rsidR="00467349" w:rsidRPr="00A813C7" w:rsidRDefault="0046734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 อภิปราย ใช้สื่อประกอบ จัดกิจกรรมกลุ่มการแก้โจทย์ปัญหา</w:t>
            </w:r>
          </w:p>
        </w:tc>
        <w:tc>
          <w:tcPr>
            <w:tcW w:w="2173" w:type="dxa"/>
          </w:tcPr>
          <w:p w:rsidR="00467349" w:rsidRPr="00A813C7" w:rsidRDefault="0046734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บความรู้/ใบงาน</w:t>
            </w:r>
          </w:p>
          <w:p w:rsidR="00467349" w:rsidRPr="00A813C7" w:rsidRDefault="0046734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อกสารประกอบการทำกิจกรรมกลุ่มและนำเสนอ</w:t>
            </w:r>
          </w:p>
        </w:tc>
        <w:tc>
          <w:tcPr>
            <w:tcW w:w="2159" w:type="dxa"/>
          </w:tcPr>
          <w:p w:rsidR="00467349" w:rsidRPr="00A813C7" w:rsidRDefault="0046734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แบบฝึกทักษะและใบงาน</w:t>
            </w:r>
          </w:p>
          <w:p w:rsidR="00467349" w:rsidRPr="00A813C7" w:rsidRDefault="0046734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เอกสารประกอบการทำกิจกรรมกลุ่ม</w:t>
            </w:r>
          </w:p>
        </w:tc>
      </w:tr>
    </w:tbl>
    <w:p w:rsidR="00A661D4" w:rsidRPr="00A813C7" w:rsidRDefault="00A661D4" w:rsidP="0046734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A661D4" w:rsidRPr="00A813C7" w:rsidRDefault="00A661D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467349" w:rsidRPr="00A813C7" w:rsidRDefault="00467349" w:rsidP="0046734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:rsidR="009500F0" w:rsidRPr="00A813C7" w:rsidRDefault="009500F0" w:rsidP="0046734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</w:p>
    <w:tbl>
      <w:tblPr>
        <w:tblW w:w="1460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069"/>
        <w:gridCol w:w="2410"/>
        <w:gridCol w:w="3118"/>
        <w:gridCol w:w="2193"/>
        <w:gridCol w:w="2173"/>
        <w:gridCol w:w="2159"/>
      </w:tblGrid>
      <w:tr w:rsidR="0091552A" w:rsidRPr="00A813C7" w:rsidTr="00287C80">
        <w:trPr>
          <w:tblHeader/>
        </w:trPr>
        <w:tc>
          <w:tcPr>
            <w:tcW w:w="1483" w:type="dxa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069" w:type="dxa"/>
            <w:vAlign w:val="center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410" w:type="dxa"/>
            <w:vAlign w:val="center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น่วยการเรียนรู้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3118" w:type="dxa"/>
            <w:vAlign w:val="center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2193" w:type="dxa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2173" w:type="dxa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ื่อ</w:t>
            </w:r>
          </w:p>
        </w:tc>
        <w:tc>
          <w:tcPr>
            <w:tcW w:w="2159" w:type="dxa"/>
          </w:tcPr>
          <w:p w:rsidR="00467349" w:rsidRPr="00A813C7" w:rsidRDefault="00467349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287C80">
        <w:tc>
          <w:tcPr>
            <w:tcW w:w="1483" w:type="dxa"/>
          </w:tcPr>
          <w:p w:rsidR="00467349" w:rsidRPr="00A813C7" w:rsidRDefault="00467349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7</w:t>
            </w:r>
          </w:p>
          <w:p w:rsidR="00467349" w:rsidRPr="00A813C7" w:rsidRDefault="00467349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69" w:type="dxa"/>
          </w:tcPr>
          <w:p w:rsidR="00467349" w:rsidRPr="00A813C7" w:rsidRDefault="009500F0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0 – 51</w:t>
            </w:r>
            <w:r w:rsidR="0046734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</w:tc>
        <w:tc>
          <w:tcPr>
            <w:tcW w:w="2410" w:type="dxa"/>
          </w:tcPr>
          <w:p w:rsidR="00467349" w:rsidRPr="00A813C7" w:rsidRDefault="0046734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ศนิยมและเศษส่วน</w:t>
            </w:r>
          </w:p>
          <w:p w:rsidR="00467349" w:rsidRPr="00A813C7" w:rsidRDefault="0046734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วามสัมพันธ์ระหว่างทศนิยมและเศษส่วน</w:t>
            </w:r>
          </w:p>
          <w:p w:rsidR="00467349" w:rsidRPr="00A813C7" w:rsidRDefault="0046734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ัญหาหรือสถานการณ์เกี่ยวกับเศษส่วนและทศนิยม</w:t>
            </w:r>
          </w:p>
          <w:p w:rsidR="00467349" w:rsidRPr="00A813C7" w:rsidRDefault="00467349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ต่อ)</w:t>
            </w:r>
          </w:p>
        </w:tc>
        <w:tc>
          <w:tcPr>
            <w:tcW w:w="3118" w:type="dxa"/>
          </w:tcPr>
          <w:p w:rsidR="00467349" w:rsidRPr="00A813C7" w:rsidRDefault="00467349" w:rsidP="00287C80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เขียนเศษส่วนในรูปทศนิยมซ้ำได้</w:t>
            </w:r>
          </w:p>
          <w:p w:rsidR="00467349" w:rsidRPr="00A813C7" w:rsidRDefault="00467349" w:rsidP="00B1612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ก้ปัญหา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ใช้ความรู้เรื่อง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ศนิยมและเศษส่วนได้</w:t>
            </w:r>
          </w:p>
        </w:tc>
        <w:tc>
          <w:tcPr>
            <w:tcW w:w="2193" w:type="dxa"/>
          </w:tcPr>
          <w:p w:rsidR="00467349" w:rsidRPr="00A813C7" w:rsidRDefault="0046734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173" w:type="dxa"/>
          </w:tcPr>
          <w:p w:rsidR="00467349" w:rsidRPr="00A813C7" w:rsidRDefault="0046734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159" w:type="dxa"/>
          </w:tcPr>
          <w:p w:rsidR="00467349" w:rsidRPr="00A813C7" w:rsidRDefault="00467349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467349" w:rsidRPr="00A813C7" w:rsidRDefault="00467349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467349" w:rsidRPr="00A813C7" w:rsidRDefault="00467349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467349" w:rsidRPr="00A813C7" w:rsidRDefault="00467349" w:rsidP="00467349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:rsidR="00B96685" w:rsidRPr="00A813C7" w:rsidRDefault="00B96685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460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069"/>
        <w:gridCol w:w="2410"/>
        <w:gridCol w:w="3118"/>
        <w:gridCol w:w="2193"/>
        <w:gridCol w:w="2173"/>
        <w:gridCol w:w="2159"/>
      </w:tblGrid>
      <w:tr w:rsidR="0091552A" w:rsidRPr="00A813C7" w:rsidTr="00287C80"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467349" w:rsidP="00467349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467349" w:rsidRPr="00A813C7" w:rsidRDefault="00467349" w:rsidP="00467349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67349" w:rsidRPr="00A813C7" w:rsidRDefault="00467349" w:rsidP="00467349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67349" w:rsidRPr="00A813C7" w:rsidRDefault="00467349" w:rsidP="00467349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น่วยการเรียนรู้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467349" w:rsidRPr="00A813C7" w:rsidRDefault="00467349" w:rsidP="00467349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2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467349" w:rsidP="00467349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2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467349" w:rsidP="00467349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ื่อ</w:t>
            </w:r>
          </w:p>
        </w:tc>
        <w:tc>
          <w:tcPr>
            <w:tcW w:w="21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467349" w:rsidP="00467349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E107E6"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467349" w:rsidP="00467349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8</w:t>
            </w:r>
          </w:p>
          <w:p w:rsidR="00467349" w:rsidRPr="00A813C7" w:rsidRDefault="00467349" w:rsidP="00467349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9500F0" w:rsidP="00467349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2</w:t>
            </w:r>
            <w:r w:rsidR="0046734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– 54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B16129" w:rsidP="00467349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. </w:t>
            </w: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รูปเร</w:t>
            </w:r>
            <w:r w:rsidR="00467349"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ขาคณิตสองมิติและสามมิติ</w:t>
            </w:r>
          </w:p>
          <w:p w:rsidR="00467349" w:rsidRPr="00A813C7" w:rsidRDefault="00467349" w:rsidP="00467349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ภาพของรูปเรขาคณิตสามมิติ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br/>
              <w:t xml:space="preserve">- 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รูปคลี่ของรูปเรขาคณิตสามมิติ</w:t>
            </w:r>
          </w:p>
          <w:p w:rsidR="00467349" w:rsidRPr="00A813C7" w:rsidRDefault="00467349" w:rsidP="00467349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น้าตัดของรูปเรขาคณิตสามมิติ</w:t>
            </w:r>
          </w:p>
          <w:p w:rsidR="00467349" w:rsidRPr="00A813C7" w:rsidRDefault="00467349" w:rsidP="00467349">
            <w:pPr>
              <w:pStyle w:val="a3"/>
              <w:spacing w:after="0" w:line="288" w:lineRule="auto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467349" w:rsidP="00467349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467349" w:rsidRPr="00A813C7" w:rsidRDefault="00A661D4" w:rsidP="00467349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ข้าใจแ</w:t>
            </w:r>
            <w:r w:rsidR="00510A74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ละใช้ความรู้ทางเรขาคณิตในการวิเค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ะห์หาความสัมพันธ์ระหว่างรูปเรขาคณิต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ิติ และรูปเรขาคณิต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ิติ</w:t>
            </w:r>
            <w:r w:rsidR="00467349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467349" w:rsidRPr="00A813C7" w:rsidRDefault="00467349" w:rsidP="0046734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B1612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จำแนกรูปเรขาคณิตที่กำหนด เป็นรูปเรขาคณิตสองมิติและสามมิติได้</w:t>
            </w:r>
          </w:p>
          <w:p w:rsidR="00B16129" w:rsidRPr="00A813C7" w:rsidRDefault="00B16129" w:rsidP="0046734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ลักษณะของรูปเรขาสามมิติได้</w:t>
            </w:r>
          </w:p>
          <w:p w:rsidR="00467349" w:rsidRPr="00A813C7" w:rsidRDefault="00B16129" w:rsidP="0046734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="0046734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ระบุรูปคลี่ของรูปเรขาคณิตสามมิติที่กำหนดให้ได้</w:t>
            </w:r>
          </w:p>
          <w:p w:rsidR="00467349" w:rsidRPr="00A813C7" w:rsidRDefault="00B16129" w:rsidP="00467349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="00467349" w:rsidRPr="00A813C7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="0046734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ระบุภาพสองมิติที่เป็นหน้าตัดของรูปเรขาคณิตสามมิติได้</w:t>
            </w:r>
          </w:p>
        </w:tc>
        <w:tc>
          <w:tcPr>
            <w:tcW w:w="2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467349" w:rsidP="00467349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 อภิปราย ใช้สื่อ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GSP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ะกอบ </w:t>
            </w:r>
          </w:p>
        </w:tc>
        <w:tc>
          <w:tcPr>
            <w:tcW w:w="2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467349" w:rsidP="00467349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บความรู้/ใบงาน</w:t>
            </w:r>
          </w:p>
          <w:p w:rsidR="00467349" w:rsidRPr="00A813C7" w:rsidRDefault="00467349" w:rsidP="00467349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21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67349" w:rsidRPr="00A813C7" w:rsidRDefault="00467349" w:rsidP="00467349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แบบฝึกทักษะและใบงาน</w:t>
            </w:r>
          </w:p>
          <w:p w:rsidR="00467349" w:rsidRPr="00A813C7" w:rsidRDefault="00467349" w:rsidP="00467349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E107E6" w:rsidRPr="00A813C7" w:rsidRDefault="00E107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A661D4" w:rsidRPr="00A813C7" w:rsidRDefault="00A661D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9500F0" w:rsidRPr="00A813C7" w:rsidRDefault="009500F0" w:rsidP="009500F0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lastRenderedPageBreak/>
        <w:t>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.  กำหนดการสอนและจุดประสงค์การเรียนรู้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</w:p>
    <w:p w:rsidR="009500F0" w:rsidRPr="00A813C7" w:rsidRDefault="009500F0" w:rsidP="009500F0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1460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83"/>
        <w:gridCol w:w="1069"/>
        <w:gridCol w:w="2410"/>
        <w:gridCol w:w="3118"/>
        <w:gridCol w:w="2193"/>
        <w:gridCol w:w="2173"/>
        <w:gridCol w:w="2159"/>
      </w:tblGrid>
      <w:tr w:rsidR="0091552A" w:rsidRPr="00A813C7" w:rsidTr="00287C80"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ัปดาห์ที่</w:t>
            </w:r>
          </w:p>
          <w:p w:rsidR="009500F0" w:rsidRPr="00A813C7" w:rsidRDefault="009500F0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วัน/เดือน/ปี)</w:t>
            </w:r>
          </w:p>
        </w:tc>
        <w:tc>
          <w:tcPr>
            <w:tcW w:w="1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500F0" w:rsidRPr="00A813C7" w:rsidRDefault="009500F0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าบที่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500F0" w:rsidRPr="00A813C7" w:rsidRDefault="009500F0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หน่วยการเรียนรู้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500F0" w:rsidRPr="00A813C7" w:rsidRDefault="009500F0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ตัวชี้วัด/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2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ิจกรรม</w:t>
            </w:r>
          </w:p>
        </w:tc>
        <w:tc>
          <w:tcPr>
            <w:tcW w:w="2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ื่อ</w:t>
            </w:r>
          </w:p>
        </w:tc>
        <w:tc>
          <w:tcPr>
            <w:tcW w:w="21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การประเมิน</w:t>
            </w:r>
          </w:p>
        </w:tc>
      </w:tr>
      <w:tr w:rsidR="0091552A" w:rsidRPr="00A813C7" w:rsidTr="00287C80"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9</w:t>
            </w:r>
          </w:p>
          <w:p w:rsidR="009500F0" w:rsidRPr="00A813C7" w:rsidRDefault="009500F0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55 – 57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วามสัมพันธ์ระหว่างรูปเราขาคณิตสองมิติและสามมิติ</w:t>
            </w:r>
          </w:p>
          <w:p w:rsidR="009500F0" w:rsidRPr="00A813C7" w:rsidRDefault="009500F0" w:rsidP="00B16129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ภาพที่ได้จากการมองทางด้านหน้า ด้านข้าง และด้านบน ของรูปเรขาคณิตสามมิติ </w:t>
            </w:r>
            <w:r w:rsidR="00B1612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ี่ประกอบขึ้นจากลูกบาศก์ 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ชี้วัด</w:t>
            </w:r>
          </w:p>
          <w:p w:rsidR="00FA095E" w:rsidRPr="00A813C7" w:rsidRDefault="00A661D4" w:rsidP="00FA095E">
            <w:pPr>
              <w:pStyle w:val="ab"/>
              <w:ind w:firstLine="17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ค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/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เข้าใจแ</w:t>
            </w:r>
            <w:r w:rsidR="00510A74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ละใช้ความรู้ทางเรขาคณิตในการวิเค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าะห์หาความสัมพันธ์ระหว่างรูปเรขาคณิต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มิติ และรูปเรขาคณิต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มิติ</w:t>
            </w:r>
            <w:r w:rsidR="009500F0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FA095E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  <w:p w:rsidR="00FA095E" w:rsidRPr="00A813C7" w:rsidRDefault="00FA095E" w:rsidP="00FA095E">
            <w:pPr>
              <w:pStyle w:val="ab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วาดภาพที่ได้จากการมองด้านหน้า ด้านข้าง และด้านบนของรูปเรขาคณิตสามมิติที่ประกอบขึ้นจากลูกบาศก์ได้</w:t>
            </w:r>
          </w:p>
          <w:p w:rsidR="00FA095E" w:rsidRPr="00A813C7" w:rsidRDefault="00FA095E" w:rsidP="00FA095E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วาดหรือประดิษฐ์รูปเรขาคณิต</w:t>
            </w:r>
          </w:p>
          <w:p w:rsidR="009500F0" w:rsidRPr="00A813C7" w:rsidRDefault="00FA095E" w:rsidP="00FA095E">
            <w:pPr>
              <w:pStyle w:val="ab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ามมิติที่ประกอบขึ้นจา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ลูกบาศก์ เมื่อกำหนดภาพสองมิติที่ได้จากการมองด้านหน้า ด้านข้าง และด้านบนได้</w:t>
            </w:r>
          </w:p>
        </w:tc>
        <w:tc>
          <w:tcPr>
            <w:tcW w:w="2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 อภิปราย ใช้สื่อ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GSP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ประกอบ จัดกิจกรรมกลุ่มการแก้โจทย์ปัญหา</w:t>
            </w:r>
          </w:p>
        </w:tc>
        <w:tc>
          <w:tcPr>
            <w:tcW w:w="2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บความรู้/ใบงาน</w:t>
            </w:r>
          </w:p>
          <w:p w:rsidR="009500F0" w:rsidRPr="00A813C7" w:rsidRDefault="009500F0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อกสารประกอบการทำกิจกรรมกลุ่มและนำเสนอ</w:t>
            </w:r>
          </w:p>
        </w:tc>
        <w:tc>
          <w:tcPr>
            <w:tcW w:w="21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500F0" w:rsidRPr="00A813C7" w:rsidRDefault="009500F0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แบบฝึกทักษะและใบงาน</w:t>
            </w:r>
          </w:p>
          <w:p w:rsidR="009500F0" w:rsidRPr="00A813C7" w:rsidRDefault="009500F0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ตรวจเอกสารประกอบการทำกิจกรรมกลุ่ม</w:t>
            </w:r>
          </w:p>
        </w:tc>
      </w:tr>
      <w:tr w:rsidR="00FA095E" w:rsidRPr="00A813C7" w:rsidTr="00287C80">
        <w:tc>
          <w:tcPr>
            <w:tcW w:w="14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095E" w:rsidRPr="00A813C7" w:rsidRDefault="00FA095E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0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095E" w:rsidRPr="00A813C7" w:rsidRDefault="00FA095E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8-60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095E" w:rsidRPr="00A813C7" w:rsidRDefault="00FA095E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อบปลายภาค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095E" w:rsidRPr="00A813C7" w:rsidRDefault="00FA095E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21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095E" w:rsidRPr="00A813C7" w:rsidRDefault="00FA095E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</w:p>
        </w:tc>
        <w:tc>
          <w:tcPr>
            <w:tcW w:w="21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095E" w:rsidRPr="00A813C7" w:rsidRDefault="00FA095E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1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A095E" w:rsidRPr="00A813C7" w:rsidRDefault="00FA095E" w:rsidP="00287C80">
            <w:pPr>
              <w:pStyle w:val="a3"/>
              <w:spacing w:after="0"/>
              <w:ind w:left="0" w:right="-108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BE0C11" w:rsidRPr="00A813C7" w:rsidRDefault="00BE0C11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:rsidR="00BE0C11" w:rsidRPr="00A813C7" w:rsidRDefault="00BE0C11" w:rsidP="00B00D6F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  <w:sectPr w:rsidR="00BE0C11" w:rsidRPr="00A813C7" w:rsidSect="00DF04F0">
          <w:pgSz w:w="16838" w:h="11906" w:orient="landscape" w:code="9"/>
          <w:pgMar w:top="1440" w:right="1418" w:bottom="1418" w:left="1758" w:header="709" w:footer="709" w:gutter="0"/>
          <w:cols w:space="708"/>
          <w:docGrid w:linePitch="360"/>
        </w:sectPr>
      </w:pPr>
    </w:p>
    <w:p w:rsidR="000928D7" w:rsidRPr="00A813C7" w:rsidRDefault="00F40143" w:rsidP="008E5B9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4.</w:t>
      </w:r>
      <w:r w:rsidR="00BE7BFE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แผนการประเมินผลการเรียนรู้</w:t>
      </w:r>
      <w:r w:rsidR="0084047E" w:rsidRPr="00A813C7">
        <w:rPr>
          <w:rFonts w:ascii="TH SarabunPSK" w:hAnsi="TH SarabunPSK" w:cs="TH SarabunPSK"/>
          <w:b/>
          <w:bCs/>
          <w:sz w:val="32"/>
          <w:szCs w:val="32"/>
          <w:cs/>
        </w:rPr>
        <w:t>และการมอบหมายงาน</w:t>
      </w:r>
    </w:p>
    <w:p w:rsidR="0084047E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</w:t>
      </w:r>
      <w:r w:rsidR="00942A88" w:rsidRPr="00A813C7">
        <w:rPr>
          <w:rFonts w:ascii="TH SarabunPSK" w:hAnsi="TH SarabunPSK" w:cs="TH SarabunPSK"/>
          <w:sz w:val="32"/>
          <w:szCs w:val="32"/>
          <w:cs/>
        </w:rPr>
        <w:t>การสอนรายวิชา  ค2</w:t>
      </w:r>
      <w:r w:rsidR="00942A88" w:rsidRPr="00A813C7">
        <w:rPr>
          <w:rFonts w:ascii="TH SarabunPSK" w:hAnsi="TH SarabunPSK" w:cs="TH SarabunPSK"/>
          <w:sz w:val="32"/>
          <w:szCs w:val="32"/>
        </w:rPr>
        <w:t>1</w:t>
      </w:r>
      <w:r w:rsidR="0084047E" w:rsidRPr="00A813C7">
        <w:rPr>
          <w:rFonts w:ascii="TH SarabunPSK" w:hAnsi="TH SarabunPSK" w:cs="TH SarabunPSK"/>
          <w:sz w:val="32"/>
          <w:szCs w:val="32"/>
          <w:cs/>
        </w:rPr>
        <w:t>101 คณิตศาสตร์พื้นฐาน</w:t>
      </w:r>
      <w:r w:rsidR="00942A88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4047E" w:rsidRPr="00A813C7">
        <w:rPr>
          <w:rFonts w:ascii="TH SarabunPSK" w:hAnsi="TH SarabunPSK" w:cs="TH SarabunPSK"/>
          <w:sz w:val="32"/>
          <w:szCs w:val="32"/>
          <w:cs/>
        </w:rPr>
        <w:t>1 ประจำภาคเรียนที่</w:t>
      </w:r>
      <w:r w:rsidR="00942A88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4047E" w:rsidRPr="00A813C7">
        <w:rPr>
          <w:rFonts w:ascii="TH SarabunPSK" w:hAnsi="TH SarabunPSK" w:cs="TH SarabunPSK"/>
          <w:sz w:val="32"/>
          <w:szCs w:val="32"/>
          <w:cs/>
        </w:rPr>
        <w:t>1</w:t>
      </w:r>
      <w:r w:rsidR="00942A88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4047E" w:rsidRPr="00A813C7">
        <w:rPr>
          <w:rFonts w:ascii="TH SarabunPSK" w:hAnsi="TH SarabunPSK" w:cs="TH SarabunPSK"/>
          <w:sz w:val="32"/>
          <w:szCs w:val="32"/>
          <w:cs/>
        </w:rPr>
        <w:t>ปีการศึกษา</w:t>
      </w:r>
      <w:r w:rsidR="00942A88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6607A" w:rsidRPr="00A813C7">
        <w:rPr>
          <w:rFonts w:ascii="TH SarabunPSK" w:hAnsi="TH SarabunPSK" w:cs="TH SarabunPSK"/>
          <w:sz w:val="32"/>
          <w:szCs w:val="32"/>
          <w:cs/>
        </w:rPr>
        <w:t>......................</w:t>
      </w:r>
      <w:r w:rsidR="00942A88" w:rsidRPr="00A813C7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84047E" w:rsidRPr="00A813C7">
        <w:rPr>
          <w:rFonts w:ascii="TH SarabunPSK" w:hAnsi="TH SarabunPSK" w:cs="TH SarabunPSK"/>
          <w:sz w:val="32"/>
          <w:szCs w:val="32"/>
          <w:cs/>
        </w:rPr>
        <w:t>มีแผนการประเมิน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4047E" w:rsidRPr="00A813C7">
        <w:rPr>
          <w:rFonts w:ascii="TH SarabunPSK" w:hAnsi="TH SarabunPSK" w:cs="TH SarabunPSK"/>
          <w:sz w:val="32"/>
          <w:szCs w:val="32"/>
          <w:cs/>
        </w:rPr>
        <w:t>ผลการเรียนรู้ ดังนี้</w:t>
      </w:r>
    </w:p>
    <w:p w:rsidR="00065827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065827" w:rsidRPr="00A813C7">
        <w:rPr>
          <w:rFonts w:ascii="TH SarabunPSK" w:hAnsi="TH SarabunPSK" w:cs="TH SarabunPSK"/>
          <w:sz w:val="32"/>
          <w:szCs w:val="32"/>
          <w:cs/>
        </w:rPr>
        <w:t xml:space="preserve">4.1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65827" w:rsidRPr="00A813C7">
        <w:rPr>
          <w:rFonts w:ascii="TH SarabunPSK" w:hAnsi="TH SarabunPSK" w:cs="TH SarabunPSK"/>
          <w:sz w:val="32"/>
          <w:szCs w:val="32"/>
          <w:cs/>
        </w:rPr>
        <w:t>ประเมินจากงานหรือ</w:t>
      </w:r>
      <w:r w:rsidR="004B13CA" w:rsidRPr="00A813C7">
        <w:rPr>
          <w:rFonts w:ascii="TH SarabunPSK" w:hAnsi="TH SarabunPSK" w:cs="TH SarabunPSK"/>
          <w:sz w:val="32"/>
          <w:szCs w:val="32"/>
          <w:cs/>
        </w:rPr>
        <w:t>แบบฝึกหัด</w:t>
      </w:r>
      <w:r w:rsidR="00065827" w:rsidRPr="00A813C7">
        <w:rPr>
          <w:rFonts w:ascii="TH SarabunPSK" w:hAnsi="TH SarabunPSK" w:cs="TH SarabunPSK"/>
          <w:sz w:val="32"/>
          <w:szCs w:val="32"/>
          <w:cs/>
        </w:rPr>
        <w:t xml:space="preserve">ที่มอบหมาย         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                       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ab/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ab/>
      </w:r>
      <w:r w:rsidR="00065827" w:rsidRPr="00A813C7">
        <w:rPr>
          <w:rFonts w:ascii="TH SarabunPSK" w:hAnsi="TH SarabunPSK" w:cs="TH SarabunPSK"/>
          <w:sz w:val="32"/>
          <w:szCs w:val="32"/>
          <w:cs/>
        </w:rPr>
        <w:t>10   คะแนน</w:t>
      </w:r>
    </w:p>
    <w:p w:rsidR="00065827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065827" w:rsidRPr="00A813C7">
        <w:rPr>
          <w:rFonts w:ascii="TH SarabunPSK" w:hAnsi="TH SarabunPSK" w:cs="TH SarabunPSK"/>
          <w:sz w:val="32"/>
          <w:szCs w:val="32"/>
          <w:cs/>
        </w:rPr>
        <w:t xml:space="preserve">4.2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65827" w:rsidRPr="00A813C7">
        <w:rPr>
          <w:rFonts w:ascii="TH SarabunPSK" w:hAnsi="TH SarabunPSK" w:cs="TH SarabunPSK"/>
          <w:sz w:val="32"/>
          <w:szCs w:val="32"/>
          <w:cs/>
        </w:rPr>
        <w:t xml:space="preserve">ประเมินจากการสังเกตพฤติกรรมการเรียนของนักเรียน </w:t>
      </w:r>
      <w:r w:rsidR="00065827" w:rsidRPr="00A813C7">
        <w:rPr>
          <w:rFonts w:ascii="TH SarabunPSK" w:hAnsi="TH SarabunPSK" w:cs="TH SarabunPSK"/>
          <w:sz w:val="32"/>
          <w:szCs w:val="32"/>
        </w:rPr>
        <w:t>:</w:t>
      </w:r>
      <w:r w:rsidR="004155DD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4155DD" w:rsidRPr="00A813C7">
        <w:rPr>
          <w:rFonts w:ascii="TH SarabunPSK" w:hAnsi="TH SarabunPSK" w:cs="TH SarabunPSK" w:hint="cs"/>
          <w:sz w:val="32"/>
          <w:szCs w:val="32"/>
          <w:cs/>
        </w:rPr>
        <w:t>คุณลักษณะอันพึงประสงค์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ab/>
      </w:r>
      <w:r w:rsidR="00065827" w:rsidRPr="00A813C7">
        <w:rPr>
          <w:rFonts w:ascii="TH SarabunPSK" w:hAnsi="TH SarabunPSK" w:cs="TH SarabunPSK"/>
          <w:sz w:val="32"/>
          <w:szCs w:val="32"/>
          <w:cs/>
        </w:rPr>
        <w:t xml:space="preserve">10   คะแนน </w:t>
      </w:r>
    </w:p>
    <w:p w:rsidR="00065827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065827" w:rsidRPr="00A813C7">
        <w:rPr>
          <w:rFonts w:ascii="TH SarabunPSK" w:hAnsi="TH SarabunPSK" w:cs="TH SarabunPSK"/>
          <w:sz w:val="32"/>
          <w:szCs w:val="32"/>
          <w:cs/>
        </w:rPr>
        <w:t>4.3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65827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63597" w:rsidRPr="00A813C7">
        <w:rPr>
          <w:rFonts w:ascii="TH SarabunPSK" w:hAnsi="TH SarabunPSK" w:cs="TH SarabunPSK"/>
          <w:sz w:val="32"/>
          <w:szCs w:val="32"/>
          <w:cs/>
        </w:rPr>
        <w:t xml:space="preserve">ประเมินจากการสอบย่อย </w:t>
      </w:r>
      <w:r w:rsidR="00263597" w:rsidRPr="00A813C7">
        <w:rPr>
          <w:rFonts w:ascii="TH SarabunPSK" w:hAnsi="TH SarabunPSK" w:cs="TH SarabunPSK"/>
          <w:sz w:val="32"/>
          <w:szCs w:val="32"/>
        </w:rPr>
        <w:t>4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 xml:space="preserve"> ครั้ง</w:t>
      </w:r>
      <w:r w:rsidR="0001560F" w:rsidRPr="00A813C7">
        <w:rPr>
          <w:rFonts w:ascii="TH SarabunPSK" w:hAnsi="TH SarabunPSK" w:cs="TH SarabunPSK"/>
          <w:sz w:val="32"/>
          <w:szCs w:val="32"/>
        </w:rPr>
        <w:t xml:space="preserve">                      </w:t>
      </w:r>
      <w:r w:rsidR="000561DA" w:rsidRPr="00A813C7">
        <w:rPr>
          <w:rFonts w:ascii="TH SarabunPSK" w:hAnsi="TH SarabunPSK" w:cs="TH SarabunPSK"/>
          <w:sz w:val="32"/>
          <w:szCs w:val="32"/>
        </w:rPr>
        <w:t xml:space="preserve">                </w:t>
      </w:r>
      <w:r w:rsidR="0001560F" w:rsidRPr="00A813C7">
        <w:rPr>
          <w:rFonts w:ascii="TH SarabunPSK" w:hAnsi="TH SarabunPSK" w:cs="TH SarabunPSK"/>
          <w:sz w:val="32"/>
          <w:szCs w:val="32"/>
        </w:rPr>
        <w:t xml:space="preserve">        </w:t>
      </w:r>
      <w:r w:rsidR="000561DA" w:rsidRPr="00A813C7">
        <w:rPr>
          <w:rFonts w:ascii="TH SarabunPSK" w:hAnsi="TH SarabunPSK" w:cs="TH SarabunPSK"/>
          <w:sz w:val="32"/>
          <w:szCs w:val="32"/>
        </w:rPr>
        <w:tab/>
      </w:r>
      <w:r w:rsidR="000561DA" w:rsidRPr="00A813C7">
        <w:rPr>
          <w:rFonts w:ascii="TH SarabunPSK" w:hAnsi="TH SarabunPSK" w:cs="TH SarabunPSK"/>
          <w:sz w:val="32"/>
          <w:szCs w:val="32"/>
        </w:rPr>
        <w:tab/>
      </w:r>
      <w:r w:rsidR="0001560F" w:rsidRPr="00A813C7">
        <w:rPr>
          <w:rFonts w:ascii="TH SarabunPSK" w:hAnsi="TH SarabunPSK" w:cs="TH SarabunPSK"/>
          <w:sz w:val="32"/>
          <w:szCs w:val="32"/>
        </w:rPr>
        <w:t xml:space="preserve">30   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>คะแนน</w:t>
      </w:r>
      <w:r w:rsidR="0001560F" w:rsidRPr="00A813C7">
        <w:rPr>
          <w:rFonts w:ascii="TH SarabunPSK" w:hAnsi="TH SarabunPSK" w:cs="TH SarabunPSK"/>
          <w:sz w:val="32"/>
          <w:szCs w:val="32"/>
        </w:rPr>
        <w:t xml:space="preserve">  </w:t>
      </w:r>
    </w:p>
    <w:p w:rsidR="00D77CB6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="00D77CB6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508E3" w:rsidRPr="00A813C7">
        <w:rPr>
          <w:rFonts w:ascii="TH SarabunPSK" w:hAnsi="TH SarabunPSK" w:cs="TH SarabunPSK"/>
          <w:sz w:val="32"/>
          <w:szCs w:val="32"/>
          <w:cs/>
        </w:rPr>
        <w:tab/>
      </w:r>
      <w:r w:rsidR="00263597" w:rsidRPr="00A813C7">
        <w:rPr>
          <w:rFonts w:ascii="TH SarabunPSK" w:hAnsi="TH SarabunPSK" w:cs="TH SarabunPSK"/>
          <w:sz w:val="32"/>
          <w:szCs w:val="32"/>
          <w:cs/>
        </w:rPr>
        <w:t xml:space="preserve">สอบย่อยครั้งที่ 1  </w:t>
      </w:r>
      <w:r w:rsidR="00263597" w:rsidRPr="00A813C7">
        <w:rPr>
          <w:rFonts w:ascii="TH SarabunPSK" w:hAnsi="TH SarabunPSK" w:cs="TH SarabunPSK"/>
          <w:sz w:val="32"/>
          <w:szCs w:val="32"/>
        </w:rPr>
        <w:t xml:space="preserve">  </w:t>
      </w:r>
      <w:r w:rsidR="00D77CB6" w:rsidRPr="00A813C7">
        <w:rPr>
          <w:rFonts w:ascii="TH SarabunPSK" w:hAnsi="TH SarabunPSK" w:cs="TH SarabunPSK"/>
          <w:sz w:val="32"/>
          <w:szCs w:val="32"/>
        </w:rPr>
        <w:tab/>
      </w:r>
      <w:r w:rsidR="00D77CB6" w:rsidRPr="00A813C7">
        <w:rPr>
          <w:rFonts w:ascii="TH SarabunPSK" w:hAnsi="TH SarabunPSK" w:cs="TH SarabunPSK"/>
          <w:sz w:val="32"/>
          <w:szCs w:val="32"/>
        </w:rPr>
        <w:tab/>
      </w:r>
      <w:r w:rsidR="00D77CB6" w:rsidRPr="00A813C7">
        <w:rPr>
          <w:rFonts w:ascii="TH SarabunPSK" w:hAnsi="TH SarabunPSK" w:cs="TH SarabunPSK"/>
          <w:sz w:val="32"/>
          <w:szCs w:val="32"/>
        </w:rPr>
        <w:tab/>
      </w:r>
      <w:r w:rsidR="00D77CB6" w:rsidRPr="00A813C7">
        <w:rPr>
          <w:rFonts w:ascii="TH SarabunPSK" w:hAnsi="TH SarabunPSK" w:cs="TH SarabunPSK"/>
          <w:sz w:val="32"/>
          <w:szCs w:val="32"/>
        </w:rPr>
        <w:tab/>
      </w:r>
      <w:r w:rsidR="00D77CB6" w:rsidRPr="00A813C7">
        <w:rPr>
          <w:rFonts w:ascii="TH SarabunPSK" w:hAnsi="TH SarabunPSK" w:cs="TH SarabunPSK"/>
          <w:sz w:val="32"/>
          <w:szCs w:val="32"/>
        </w:rPr>
        <w:tab/>
      </w:r>
      <w:r w:rsidR="00D77CB6" w:rsidRPr="00A813C7">
        <w:rPr>
          <w:rFonts w:ascii="TH SarabunPSK" w:hAnsi="TH SarabunPSK" w:cs="TH SarabunPSK"/>
          <w:sz w:val="32"/>
          <w:szCs w:val="32"/>
        </w:rPr>
        <w:tab/>
        <w:t xml:space="preserve">    </w:t>
      </w:r>
      <w:r w:rsidR="009508E3" w:rsidRPr="00A813C7">
        <w:rPr>
          <w:rFonts w:ascii="TH SarabunPSK" w:hAnsi="TH SarabunPSK" w:cs="TH SarabunPSK"/>
          <w:sz w:val="32"/>
          <w:szCs w:val="32"/>
        </w:rPr>
        <w:tab/>
        <w:t xml:space="preserve">  </w:t>
      </w:r>
      <w:r w:rsidR="009713B4" w:rsidRPr="00A813C7">
        <w:rPr>
          <w:rFonts w:ascii="TH SarabunPSK" w:hAnsi="TH SarabunPSK" w:cs="TH SarabunPSK"/>
          <w:sz w:val="32"/>
          <w:szCs w:val="32"/>
        </w:rPr>
        <w:t>8</w:t>
      </w:r>
      <w:r w:rsidR="00263597" w:rsidRPr="00A813C7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9508E3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63597" w:rsidRPr="00A813C7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D77CB6" w:rsidRPr="00A813C7" w:rsidRDefault="00D77CB6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  </w:t>
      </w:r>
      <w:r w:rsidR="009508E3" w:rsidRPr="00A813C7">
        <w:rPr>
          <w:rFonts w:ascii="TH SarabunPSK" w:hAnsi="TH SarabunPSK" w:cs="TH SarabunPSK"/>
          <w:sz w:val="32"/>
          <w:szCs w:val="32"/>
          <w:cs/>
        </w:rPr>
        <w:tab/>
      </w:r>
      <w:r w:rsidRPr="00A813C7">
        <w:rPr>
          <w:rFonts w:ascii="TH SarabunPSK" w:hAnsi="TH SarabunPSK" w:cs="TH SarabunPSK"/>
          <w:sz w:val="32"/>
          <w:szCs w:val="32"/>
          <w:cs/>
        </w:rPr>
        <w:t>สอบย่อย</w:t>
      </w:r>
      <w:r w:rsidR="00263597" w:rsidRPr="00A813C7">
        <w:rPr>
          <w:rFonts w:ascii="TH SarabunPSK" w:hAnsi="TH SarabunPSK" w:cs="TH SarabunPSK"/>
          <w:sz w:val="32"/>
          <w:szCs w:val="32"/>
          <w:cs/>
        </w:rPr>
        <w:t xml:space="preserve">ครั้งที่ </w:t>
      </w:r>
      <w:r w:rsidR="00263597" w:rsidRPr="00A813C7">
        <w:rPr>
          <w:rFonts w:ascii="TH SarabunPSK" w:hAnsi="TH SarabunPSK" w:cs="TH SarabunPSK"/>
          <w:sz w:val="32"/>
          <w:szCs w:val="32"/>
        </w:rPr>
        <w:t xml:space="preserve">2    </w:t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  <w:t xml:space="preserve">    </w:t>
      </w:r>
      <w:r w:rsidR="009508E3" w:rsidRPr="00A813C7">
        <w:rPr>
          <w:rFonts w:ascii="TH SarabunPSK" w:hAnsi="TH SarabunPSK" w:cs="TH SarabunPSK"/>
          <w:sz w:val="32"/>
          <w:szCs w:val="32"/>
        </w:rPr>
        <w:tab/>
        <w:t xml:space="preserve">  </w:t>
      </w:r>
      <w:r w:rsidR="009713B4" w:rsidRPr="00A813C7">
        <w:rPr>
          <w:rFonts w:ascii="TH SarabunPSK" w:hAnsi="TH SarabunPSK" w:cs="TH SarabunPSK"/>
          <w:sz w:val="32"/>
          <w:szCs w:val="32"/>
        </w:rPr>
        <w:t>7</w:t>
      </w:r>
      <w:r w:rsidR="00263597" w:rsidRPr="00A813C7">
        <w:rPr>
          <w:rFonts w:ascii="TH SarabunPSK" w:hAnsi="TH SarabunPSK" w:cs="TH SarabunPSK"/>
          <w:sz w:val="32"/>
          <w:szCs w:val="32"/>
        </w:rPr>
        <w:t xml:space="preserve">  </w:t>
      </w:r>
      <w:r w:rsidR="009508E3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D77CB6" w:rsidRPr="00A813C7" w:rsidRDefault="00D77CB6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  </w:t>
      </w:r>
      <w:r w:rsidR="009508E3" w:rsidRPr="00A813C7">
        <w:rPr>
          <w:rFonts w:ascii="TH SarabunPSK" w:hAnsi="TH SarabunPSK" w:cs="TH SarabunPSK"/>
          <w:sz w:val="32"/>
          <w:szCs w:val="32"/>
          <w:cs/>
        </w:rPr>
        <w:tab/>
      </w:r>
      <w:r w:rsidRPr="00A813C7">
        <w:rPr>
          <w:rFonts w:ascii="TH SarabunPSK" w:hAnsi="TH SarabunPSK" w:cs="TH SarabunPSK"/>
          <w:sz w:val="32"/>
          <w:szCs w:val="32"/>
          <w:cs/>
        </w:rPr>
        <w:t>สอบย่อย</w:t>
      </w:r>
      <w:r w:rsidR="00263597" w:rsidRPr="00A813C7">
        <w:rPr>
          <w:rFonts w:ascii="TH SarabunPSK" w:hAnsi="TH SarabunPSK" w:cs="TH SarabunPSK"/>
          <w:sz w:val="32"/>
          <w:szCs w:val="32"/>
          <w:cs/>
        </w:rPr>
        <w:t xml:space="preserve">ครั้งที่ </w:t>
      </w:r>
      <w:r w:rsidR="00263597" w:rsidRPr="00A813C7">
        <w:rPr>
          <w:rFonts w:ascii="TH SarabunPSK" w:hAnsi="TH SarabunPSK" w:cs="TH SarabunPSK"/>
          <w:sz w:val="32"/>
          <w:szCs w:val="32"/>
        </w:rPr>
        <w:t xml:space="preserve">3    </w:t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  <w:t xml:space="preserve">  </w:t>
      </w:r>
      <w:r w:rsidR="009508E3" w:rsidRPr="00A813C7">
        <w:rPr>
          <w:rFonts w:ascii="TH SarabunPSK" w:hAnsi="TH SarabunPSK" w:cs="TH SarabunPSK"/>
          <w:sz w:val="32"/>
          <w:szCs w:val="32"/>
        </w:rPr>
        <w:tab/>
        <w:t xml:space="preserve">  </w:t>
      </w:r>
      <w:r w:rsidR="009713B4" w:rsidRPr="00A813C7">
        <w:rPr>
          <w:rFonts w:ascii="TH SarabunPSK" w:hAnsi="TH SarabunPSK" w:cs="TH SarabunPSK"/>
          <w:sz w:val="32"/>
          <w:szCs w:val="32"/>
        </w:rPr>
        <w:t>7</w:t>
      </w:r>
      <w:r w:rsidR="00263597" w:rsidRPr="00A813C7">
        <w:rPr>
          <w:rFonts w:ascii="TH SarabunPSK" w:hAnsi="TH SarabunPSK" w:cs="TH SarabunPSK"/>
          <w:sz w:val="32"/>
          <w:szCs w:val="32"/>
        </w:rPr>
        <w:t xml:space="preserve">  </w:t>
      </w:r>
      <w:r w:rsidR="009508E3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63597" w:rsidRPr="00A813C7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01560F" w:rsidRPr="00A813C7" w:rsidRDefault="00D77CB6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="009508E3" w:rsidRPr="00A813C7">
        <w:rPr>
          <w:rFonts w:ascii="TH SarabunPSK" w:hAnsi="TH SarabunPSK" w:cs="TH SarabunPSK"/>
          <w:sz w:val="32"/>
          <w:szCs w:val="32"/>
          <w:cs/>
        </w:rPr>
        <w:tab/>
      </w:r>
      <w:r w:rsidRPr="00A813C7">
        <w:rPr>
          <w:rFonts w:ascii="TH SarabunPSK" w:hAnsi="TH SarabunPSK" w:cs="TH SarabunPSK"/>
          <w:sz w:val="32"/>
          <w:szCs w:val="32"/>
          <w:cs/>
        </w:rPr>
        <w:t>สอบย่อย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 xml:space="preserve">ครั้งที่ </w:t>
      </w:r>
      <w:r w:rsidR="00263597" w:rsidRPr="00A813C7">
        <w:rPr>
          <w:rFonts w:ascii="TH SarabunPSK" w:hAnsi="TH SarabunPSK" w:cs="TH SarabunPSK"/>
          <w:sz w:val="32"/>
          <w:szCs w:val="32"/>
        </w:rPr>
        <w:t>4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263597" w:rsidRPr="00A813C7">
        <w:rPr>
          <w:rFonts w:ascii="TH SarabunPSK" w:hAnsi="TH SarabunPSK" w:cs="TH SarabunPSK"/>
          <w:sz w:val="32"/>
          <w:szCs w:val="32"/>
        </w:rPr>
        <w:t xml:space="preserve">   </w:t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</w:r>
      <w:r w:rsidRPr="00A813C7">
        <w:rPr>
          <w:rFonts w:ascii="TH SarabunPSK" w:hAnsi="TH SarabunPSK" w:cs="TH SarabunPSK"/>
          <w:sz w:val="32"/>
          <w:szCs w:val="32"/>
        </w:rPr>
        <w:tab/>
        <w:t xml:space="preserve">  </w:t>
      </w:r>
      <w:r w:rsidR="009508E3" w:rsidRPr="00A813C7">
        <w:rPr>
          <w:rFonts w:ascii="TH SarabunPSK" w:hAnsi="TH SarabunPSK" w:cs="TH SarabunPSK"/>
          <w:sz w:val="32"/>
          <w:szCs w:val="32"/>
        </w:rPr>
        <w:tab/>
        <w:t xml:space="preserve">  </w:t>
      </w:r>
      <w:r w:rsidR="009713B4" w:rsidRPr="00A813C7">
        <w:rPr>
          <w:rFonts w:ascii="TH SarabunPSK" w:hAnsi="TH SarabunPSK" w:cs="TH SarabunPSK"/>
          <w:sz w:val="32"/>
          <w:szCs w:val="32"/>
        </w:rPr>
        <w:t>8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9508E3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01560F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 xml:space="preserve">4.4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 xml:space="preserve">ประเมินจากการสอบกลางภาคเรียน                                                        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ab/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>20   คะแนน</w:t>
      </w:r>
    </w:p>
    <w:p w:rsidR="0001560F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 xml:space="preserve">4.5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 xml:space="preserve">ประเมินจากการสอบปลายภาคเรียน                       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                     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ab/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>30   คะแนน</w:t>
      </w:r>
    </w:p>
    <w:p w:rsidR="0001560F" w:rsidRPr="00A813C7" w:rsidRDefault="0001560F" w:rsidP="00A82933">
      <w:pPr>
        <w:pStyle w:val="a3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                     </w:t>
      </w:r>
      <w:r w:rsidR="000561DA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    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วม       </w:t>
      </w:r>
      <w:r w:rsidR="000561DA" w:rsidRPr="00A813C7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0561DA" w:rsidRPr="00A813C7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0561DA" w:rsidRPr="00A813C7">
        <w:rPr>
          <w:rFonts w:ascii="TH SarabunPSK" w:hAnsi="TH SarabunPSK" w:cs="TH SarabunPSK"/>
          <w:b/>
          <w:bCs/>
          <w:sz w:val="32"/>
          <w:szCs w:val="32"/>
          <w:cs/>
        </w:rPr>
        <w:tab/>
        <w:t xml:space="preserve">                 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100  </w:t>
      </w:r>
      <w:r w:rsidR="009508E3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</w:p>
    <w:p w:rsidR="009508E3" w:rsidRPr="00A813C7" w:rsidRDefault="009508E3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</w:p>
    <w:p w:rsidR="0001560F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01560F" w:rsidRPr="00A813C7">
        <w:rPr>
          <w:rFonts w:ascii="TH SarabunPSK" w:hAnsi="TH SarabunPSK" w:cs="TH SarabunPSK"/>
          <w:sz w:val="32"/>
          <w:szCs w:val="32"/>
          <w:cs/>
        </w:rPr>
        <w:t>รายละเอียดการประเมินผลแต่ละหัวข้อเป็นดังนี้</w:t>
      </w:r>
    </w:p>
    <w:p w:rsidR="00003EA7" w:rsidRPr="00A813C7" w:rsidRDefault="00003EA7" w:rsidP="00BE7BFE">
      <w:pPr>
        <w:pStyle w:val="a3"/>
        <w:ind w:left="0"/>
        <w:rPr>
          <w:rFonts w:ascii="TH SarabunPSK" w:hAnsi="TH SarabunPSK" w:cs="TH SarabunPSK"/>
          <w:sz w:val="32"/>
          <w:szCs w:val="32"/>
          <w:cs/>
        </w:rPr>
      </w:pPr>
    </w:p>
    <w:p w:rsidR="008E5B9A" w:rsidRPr="00A813C7" w:rsidRDefault="00BE7BFE" w:rsidP="00BE7BFE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</w:p>
    <w:p w:rsidR="008E5B9A" w:rsidRPr="00A813C7" w:rsidRDefault="008E5B9A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:rsidR="0001560F" w:rsidRPr="00A813C7" w:rsidRDefault="00BE7BFE" w:rsidP="00BE7BFE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   </w:t>
      </w:r>
      <w:r w:rsidR="0001560F" w:rsidRPr="00A813C7">
        <w:rPr>
          <w:rFonts w:ascii="TH SarabunPSK" w:hAnsi="TH SarabunPSK" w:cs="TH SarabunPSK"/>
          <w:b/>
          <w:bCs/>
          <w:sz w:val="32"/>
          <w:szCs w:val="32"/>
          <w:cs/>
        </w:rPr>
        <w:t>4.1    ประเมินจากงานหรือ</w:t>
      </w:r>
      <w:r w:rsidR="004B13CA" w:rsidRPr="00A813C7">
        <w:rPr>
          <w:rFonts w:ascii="TH SarabunPSK" w:hAnsi="TH SarabunPSK" w:cs="TH SarabunPSK"/>
          <w:b/>
          <w:bCs/>
          <w:sz w:val="32"/>
          <w:szCs w:val="32"/>
          <w:cs/>
        </w:rPr>
        <w:t>แบบฝึกหัด</w:t>
      </w:r>
      <w:r w:rsidR="007F4443" w:rsidRPr="00A813C7">
        <w:rPr>
          <w:rFonts w:ascii="TH SarabunPSK" w:hAnsi="TH SarabunPSK" w:cs="TH SarabunPSK"/>
          <w:b/>
          <w:bCs/>
          <w:sz w:val="32"/>
          <w:szCs w:val="32"/>
          <w:cs/>
        </w:rPr>
        <w:t>ที่มอบหมาย   (10</w:t>
      </w:r>
      <w:r w:rsidR="0001560F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คะแนน)</w:t>
      </w:r>
    </w:p>
    <w:p w:rsidR="0014048C" w:rsidRPr="00A813C7" w:rsidRDefault="0014048C" w:rsidP="00BE7BFE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</w:p>
    <w:tbl>
      <w:tblPr>
        <w:tblW w:w="9498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03"/>
        <w:gridCol w:w="992"/>
        <w:gridCol w:w="1134"/>
        <w:gridCol w:w="1701"/>
        <w:gridCol w:w="1410"/>
        <w:gridCol w:w="858"/>
      </w:tblGrid>
      <w:tr w:rsidR="0091552A" w:rsidRPr="00A813C7" w:rsidTr="00731BE9">
        <w:tc>
          <w:tcPr>
            <w:tcW w:w="3403" w:type="dxa"/>
            <w:vAlign w:val="center"/>
          </w:tcPr>
          <w:p w:rsidR="0001560F" w:rsidRPr="00A813C7" w:rsidRDefault="008A31F4" w:rsidP="00BE7BFE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การ</w:t>
            </w:r>
          </w:p>
        </w:tc>
        <w:tc>
          <w:tcPr>
            <w:tcW w:w="992" w:type="dxa"/>
            <w:vAlign w:val="center"/>
          </w:tcPr>
          <w:p w:rsidR="0001560F" w:rsidRPr="00A813C7" w:rsidRDefault="008A31F4" w:rsidP="00BE7BFE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ูปแบบของงาน</w:t>
            </w:r>
          </w:p>
        </w:tc>
        <w:tc>
          <w:tcPr>
            <w:tcW w:w="1134" w:type="dxa"/>
            <w:vAlign w:val="center"/>
          </w:tcPr>
          <w:p w:rsidR="0001560F" w:rsidRPr="00A813C7" w:rsidRDefault="008A31F4" w:rsidP="00BE7BFE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วันที่มอบหมาย</w:t>
            </w:r>
          </w:p>
        </w:tc>
        <w:tc>
          <w:tcPr>
            <w:tcW w:w="1701" w:type="dxa"/>
            <w:vAlign w:val="center"/>
          </w:tcPr>
          <w:p w:rsidR="0001560F" w:rsidRPr="00A813C7" w:rsidRDefault="008A31F4" w:rsidP="00BE7BFE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ำหนดส่ง</w:t>
            </w:r>
          </w:p>
        </w:tc>
        <w:tc>
          <w:tcPr>
            <w:tcW w:w="1410" w:type="dxa"/>
            <w:vAlign w:val="center"/>
          </w:tcPr>
          <w:p w:rsidR="0001560F" w:rsidRPr="00A813C7" w:rsidRDefault="008A31F4" w:rsidP="00BE7BFE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ที่นักเรียนควรใช้</w:t>
            </w:r>
            <w:r w:rsidR="00F06E19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BE7BFE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="00F06E19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นาที)</w:t>
            </w:r>
          </w:p>
        </w:tc>
        <w:tc>
          <w:tcPr>
            <w:tcW w:w="858" w:type="dxa"/>
            <w:vAlign w:val="center"/>
          </w:tcPr>
          <w:p w:rsidR="0001560F" w:rsidRPr="00A813C7" w:rsidRDefault="008A31F4" w:rsidP="00BE7BFE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91552A" w:rsidRPr="00A813C7" w:rsidTr="00731BE9">
        <w:tc>
          <w:tcPr>
            <w:tcW w:w="3403" w:type="dxa"/>
          </w:tcPr>
          <w:p w:rsidR="008A31F4" w:rsidRPr="00A813C7" w:rsidRDefault="00330CBE" w:rsidP="00330CB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8A31F4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</w:t>
            </w:r>
            <w:r w:rsidR="00731BE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ำแบบฝึกหัด</w:t>
            </w:r>
            <w:r w:rsidR="00731BE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D347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75634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เรื่อง จำนวนเต็ม </w:t>
            </w:r>
            <w:r w:rsidR="00756341" w:rsidRPr="00A813C7">
              <w:rPr>
                <w:rFonts w:ascii="TH SarabunPSK" w:hAnsi="TH SarabunPSK" w:cs="TH SarabunPSK"/>
                <w:sz w:val="32"/>
                <w:szCs w:val="32"/>
              </w:rPr>
              <w:t xml:space="preserve">, </w:t>
            </w:r>
            <w:r w:rsidR="0075634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เปรียบเทียบจำนวนเต็ม</w:t>
            </w:r>
          </w:p>
        </w:tc>
        <w:tc>
          <w:tcPr>
            <w:tcW w:w="992" w:type="dxa"/>
          </w:tcPr>
          <w:p w:rsidR="008A31F4" w:rsidRPr="00A813C7" w:rsidRDefault="00756341" w:rsidP="00D347E7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</w:tcPr>
          <w:p w:rsidR="000561DA" w:rsidRPr="00A813C7" w:rsidRDefault="000561DA" w:rsidP="00D347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8A31F4" w:rsidRPr="00A813C7" w:rsidRDefault="00330CBE" w:rsidP="00D347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1701" w:type="dxa"/>
          </w:tcPr>
          <w:p w:rsidR="008A31F4" w:rsidRPr="00A813C7" w:rsidRDefault="00731BE9" w:rsidP="00940EE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</w:tcPr>
          <w:p w:rsidR="008A31F4" w:rsidRPr="00A813C7" w:rsidRDefault="00F06E19" w:rsidP="00D347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</w:tcPr>
          <w:p w:rsidR="008A31F4" w:rsidRPr="00A813C7" w:rsidRDefault="00FC326D" w:rsidP="00D347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0.5</w:t>
            </w:r>
          </w:p>
        </w:tc>
      </w:tr>
      <w:tr w:rsidR="0091552A" w:rsidRPr="00A813C7" w:rsidTr="00731BE9">
        <w:tc>
          <w:tcPr>
            <w:tcW w:w="3403" w:type="dxa"/>
          </w:tcPr>
          <w:p w:rsidR="008A31F4" w:rsidRPr="00A813C7" w:rsidRDefault="00330CBE" w:rsidP="00330CBE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8A31F4" w:rsidRPr="00A813C7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D347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8A31F4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</w:t>
            </w:r>
            <w:r w:rsidR="0075634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ำแบบฝึกหัด เรื่อง </w:t>
            </w:r>
            <w:r w:rsidR="00D347E7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756341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บวกจำนวนเต็ม</w:t>
            </w:r>
            <w:r w:rsidR="002672B9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ละ</w:t>
            </w:r>
            <w:r w:rsidR="002672B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การลบจำนวนเต็ม</w:t>
            </w:r>
          </w:p>
        </w:tc>
        <w:tc>
          <w:tcPr>
            <w:tcW w:w="992" w:type="dxa"/>
          </w:tcPr>
          <w:p w:rsidR="008A31F4" w:rsidRPr="00A813C7" w:rsidRDefault="00756341" w:rsidP="00D347E7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</w:tcPr>
          <w:p w:rsidR="000561DA" w:rsidRPr="00A813C7" w:rsidRDefault="000561DA" w:rsidP="00D347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8A31F4" w:rsidRPr="00A813C7" w:rsidRDefault="002672B9" w:rsidP="00D347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 - 3</w:t>
            </w:r>
          </w:p>
        </w:tc>
        <w:tc>
          <w:tcPr>
            <w:tcW w:w="1701" w:type="dxa"/>
          </w:tcPr>
          <w:p w:rsidR="008A31F4" w:rsidRPr="00A813C7" w:rsidRDefault="00731BE9" w:rsidP="00940EE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</w:tcPr>
          <w:p w:rsidR="008A31F4" w:rsidRPr="00A813C7" w:rsidRDefault="00B76B82" w:rsidP="00D347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="00F06E1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858" w:type="dxa"/>
          </w:tcPr>
          <w:p w:rsidR="008A31F4" w:rsidRPr="00A813C7" w:rsidRDefault="002672B9" w:rsidP="00D347E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0.5</w:t>
            </w:r>
          </w:p>
        </w:tc>
      </w:tr>
      <w:tr w:rsidR="0091552A" w:rsidRPr="00A813C7" w:rsidTr="00731BE9">
        <w:tc>
          <w:tcPr>
            <w:tcW w:w="3403" w:type="dxa"/>
          </w:tcPr>
          <w:p w:rsidR="00363FD6" w:rsidRPr="00A813C7" w:rsidRDefault="002672B9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ระเมินจากการทำแบบฝึกหัด การคูณจำนวนเต็ม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ละ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หารจำนวนเต็ม</w:t>
            </w:r>
          </w:p>
        </w:tc>
        <w:tc>
          <w:tcPr>
            <w:tcW w:w="992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363FD6" w:rsidRPr="00A813C7" w:rsidRDefault="002672B9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701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858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0.5</w:t>
            </w:r>
          </w:p>
        </w:tc>
      </w:tr>
      <w:tr w:rsidR="0091552A" w:rsidRPr="00A813C7" w:rsidTr="00203F04">
        <w:trPr>
          <w:trHeight w:val="752"/>
        </w:trPr>
        <w:tc>
          <w:tcPr>
            <w:tcW w:w="3403" w:type="dxa"/>
          </w:tcPr>
          <w:p w:rsidR="00363FD6" w:rsidRPr="00A813C7" w:rsidRDefault="002672B9" w:rsidP="00363FD6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ระเมินจากการทำแบบฝึกหัดสมบัติของจำนวนเต็มและการนำไปใช้</w:t>
            </w:r>
          </w:p>
        </w:tc>
        <w:tc>
          <w:tcPr>
            <w:tcW w:w="992" w:type="dxa"/>
          </w:tcPr>
          <w:p w:rsidR="00363FD6" w:rsidRPr="00A813C7" w:rsidRDefault="00363FD6" w:rsidP="00363FD6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701" w:type="dxa"/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</w:tcPr>
          <w:p w:rsidR="00363FD6" w:rsidRPr="00A813C7" w:rsidRDefault="002672B9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0.5</w:t>
            </w:r>
          </w:p>
        </w:tc>
      </w:tr>
      <w:tr w:rsidR="0091552A" w:rsidRPr="00A813C7" w:rsidTr="00203F04">
        <w:trPr>
          <w:trHeight w:val="752"/>
        </w:trPr>
        <w:tc>
          <w:tcPr>
            <w:tcW w:w="3403" w:type="dxa"/>
          </w:tcPr>
          <w:p w:rsidR="00363FD6" w:rsidRPr="00A813C7" w:rsidRDefault="002672B9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ประเมินจากการทำแบบฝึกหัด เรื่อง จุด, เส้นตรง, ส่วนของเส้นตรง, รังสี, มุม, การสร้างเกี่ยวกับส่วนของเส้นตรง</w:t>
            </w:r>
          </w:p>
        </w:tc>
        <w:tc>
          <w:tcPr>
            <w:tcW w:w="992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</w:tcPr>
          <w:p w:rsidR="00363FD6" w:rsidRPr="00A813C7" w:rsidRDefault="002672B9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2672B9" w:rsidRPr="00A813C7" w:rsidRDefault="002672B9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1701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ถัดจากวันมอบหมาย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858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203F04">
        <w:trPr>
          <w:trHeight w:val="752"/>
        </w:trPr>
        <w:tc>
          <w:tcPr>
            <w:tcW w:w="3403" w:type="dxa"/>
          </w:tcPr>
          <w:p w:rsidR="00363FD6" w:rsidRPr="00A813C7" w:rsidRDefault="002672B9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ประเมินจากการทำแบบฝึกหัด เรื่อง การสร้างมุม</w:t>
            </w:r>
          </w:p>
        </w:tc>
        <w:tc>
          <w:tcPr>
            <w:tcW w:w="992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363FD6" w:rsidRPr="00A813C7" w:rsidRDefault="002672B9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1701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ถัดจากวันมอบหมาย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203F04">
        <w:trPr>
          <w:trHeight w:val="752"/>
        </w:trPr>
        <w:tc>
          <w:tcPr>
            <w:tcW w:w="3403" w:type="dxa"/>
          </w:tcPr>
          <w:p w:rsidR="00363FD6" w:rsidRPr="00A813C7" w:rsidRDefault="002672B9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ทำแบบฝึกหัดเรื่อง การสร้างเส้นตั้งฉาก</w:t>
            </w:r>
            <w:r w:rsidR="00363FD6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ละ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ส้นขนาน</w:t>
            </w:r>
          </w:p>
        </w:tc>
        <w:tc>
          <w:tcPr>
            <w:tcW w:w="992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363FD6" w:rsidRPr="00A813C7" w:rsidRDefault="002672B9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8</w:t>
            </w:r>
          </w:p>
        </w:tc>
        <w:tc>
          <w:tcPr>
            <w:tcW w:w="1701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ถัดจากวันมอบหมาย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858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203F04">
        <w:trPr>
          <w:trHeight w:val="752"/>
        </w:trPr>
        <w:tc>
          <w:tcPr>
            <w:tcW w:w="3403" w:type="dxa"/>
          </w:tcPr>
          <w:p w:rsidR="00363FD6" w:rsidRPr="00A813C7" w:rsidRDefault="002672B9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8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ทำแบบฝึกหัด เรื่อง การสร้างรูปสามเหลี่ยม และ</w:t>
            </w:r>
            <w:r w:rsidR="00363FD6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รูปสี่เหลี่ยมใดๆ</w:t>
            </w:r>
          </w:p>
        </w:tc>
        <w:tc>
          <w:tcPr>
            <w:tcW w:w="992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363FD6" w:rsidRPr="00A813C7" w:rsidRDefault="002672B9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  <w:tc>
          <w:tcPr>
            <w:tcW w:w="1701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ถัดจากวันมอบหมาย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</w:tcPr>
          <w:p w:rsidR="00363FD6" w:rsidRPr="00A813C7" w:rsidRDefault="002672B9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0.5</w:t>
            </w:r>
          </w:p>
        </w:tc>
      </w:tr>
      <w:tr w:rsidR="0091552A" w:rsidRPr="00A813C7" w:rsidTr="00731BE9">
        <w:tc>
          <w:tcPr>
            <w:tcW w:w="3403" w:type="dxa"/>
          </w:tcPr>
          <w:p w:rsidR="00363FD6" w:rsidRPr="00A813C7" w:rsidRDefault="002672B9" w:rsidP="00363FD6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ระเมินจากการทำแบบฝึกหัด    ความหมายของเลขยกกำลัง</w:t>
            </w:r>
          </w:p>
        </w:tc>
        <w:tc>
          <w:tcPr>
            <w:tcW w:w="992" w:type="dxa"/>
          </w:tcPr>
          <w:p w:rsidR="00363FD6" w:rsidRPr="00A813C7" w:rsidRDefault="00363FD6" w:rsidP="00363FD6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1</w:t>
            </w:r>
          </w:p>
        </w:tc>
        <w:tc>
          <w:tcPr>
            <w:tcW w:w="1701" w:type="dxa"/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0.5</w:t>
            </w:r>
          </w:p>
        </w:tc>
      </w:tr>
      <w:tr w:rsidR="0091552A" w:rsidRPr="00A813C7" w:rsidTr="00731BE9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2672B9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2672B9" w:rsidRPr="00A813C7">
              <w:rPr>
                <w:rFonts w:ascii="TH SarabunPSK" w:hAnsi="TH SarabunPSK" w:cs="TH SarabunPSK"/>
                <w:sz w:val="32"/>
                <w:szCs w:val="32"/>
              </w:rPr>
              <w:t>0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.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ประเมินจากการทำแบบฝึกหัด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รื่อง  การคูณ หารเลขยกกำลัง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363FD6" w:rsidRPr="00A813C7" w:rsidRDefault="002672B9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1 - 12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0.5</w:t>
            </w:r>
          </w:p>
        </w:tc>
      </w:tr>
      <w:tr w:rsidR="0091552A" w:rsidRPr="00A813C7" w:rsidTr="00731BE9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2672B9" w:rsidP="002672B9">
            <w:pPr>
              <w:spacing w:after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1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</w:rPr>
              <w:t xml:space="preserve">. </w:t>
            </w:r>
            <w:r w:rsidR="00363FD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ประเมินจากการทำแบบฝึกหัด เรื่อง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ลขยกกำลังที่มีฐานเป็นเลขยกกำลังและมีเลขชี้กำลังเป็นจำนวนเต็ม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3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ถัดจากวันมอบหมาย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731BE9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2672B9"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ประเมินจากการทำแบบฝึกหัด เรื่อง สัญกรณ์วิทยาศาสตร์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</w:p>
          <w:p w:rsidR="00363FD6" w:rsidRPr="00A813C7" w:rsidRDefault="002672B9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ถัดจากวันมอบหมาย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63FD6" w:rsidRPr="00A813C7" w:rsidRDefault="00363FD6" w:rsidP="00363FD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</w:tbl>
    <w:p w:rsidR="00003EA7" w:rsidRPr="00A813C7" w:rsidRDefault="00003EA7" w:rsidP="00DF79FF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ED715C" w:rsidRPr="00A813C7" w:rsidRDefault="00B76B82" w:rsidP="00ED715C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  <w:r w:rsidR="00ED715C"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   4.1    ประเมินจากงานหรือแบบฝึกหัดที่มอบหมาย</w:t>
      </w:r>
      <w:r w:rsidR="00ED715C"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(ต่อ)</w:t>
      </w:r>
      <w:r w:rsidR="00ED715C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 (10 คะแนน)</w:t>
      </w:r>
    </w:p>
    <w:p w:rsidR="00ED715C" w:rsidRPr="00A813C7" w:rsidRDefault="00ED715C" w:rsidP="00ED715C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</w:p>
    <w:tbl>
      <w:tblPr>
        <w:tblW w:w="9498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03"/>
        <w:gridCol w:w="992"/>
        <w:gridCol w:w="1134"/>
        <w:gridCol w:w="1701"/>
        <w:gridCol w:w="1410"/>
        <w:gridCol w:w="858"/>
      </w:tblGrid>
      <w:tr w:rsidR="0091552A" w:rsidRPr="00A813C7" w:rsidTr="00287C80">
        <w:tc>
          <w:tcPr>
            <w:tcW w:w="3403" w:type="dxa"/>
            <w:vAlign w:val="center"/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การ</w:t>
            </w:r>
          </w:p>
        </w:tc>
        <w:tc>
          <w:tcPr>
            <w:tcW w:w="992" w:type="dxa"/>
            <w:vAlign w:val="center"/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ูปแบบของงาน</w:t>
            </w:r>
          </w:p>
        </w:tc>
        <w:tc>
          <w:tcPr>
            <w:tcW w:w="1134" w:type="dxa"/>
            <w:vAlign w:val="center"/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วันที่มอบหมาย</w:t>
            </w:r>
          </w:p>
        </w:tc>
        <w:tc>
          <w:tcPr>
            <w:tcW w:w="1701" w:type="dxa"/>
            <w:vAlign w:val="center"/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ำหนดส่ง</w:t>
            </w:r>
          </w:p>
        </w:tc>
        <w:tc>
          <w:tcPr>
            <w:tcW w:w="1410" w:type="dxa"/>
            <w:vAlign w:val="center"/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ที่นักเรียนควรใช้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นาที)</w:t>
            </w:r>
          </w:p>
        </w:tc>
        <w:tc>
          <w:tcPr>
            <w:tcW w:w="858" w:type="dxa"/>
            <w:vAlign w:val="center"/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91552A" w:rsidRPr="00A813C7" w:rsidTr="00287C80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3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ทำแบบฝึกหัดเรื่อง ทศนิยมและการเปรียบเทียบทศนิยม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ละ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เรื่อง การบวก การลบทศนิยม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ปดาห์ที่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ถัดจากวันมอบหมาย </w:t>
            </w:r>
          </w:p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 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287C80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4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ทำแบบฝึกหัด เรื่องการคูณ การหาร ทศนิยม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5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  3 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287C80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5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ทำแบบฝึกหัด  เรื่องเศษส่วนและการเปรียบเทียบเศษส่ว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และ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บฝึกหัด เรื่องการบวก การลบ เศษส่วน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6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  3 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287C80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6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ทำแบบฝึกหัด  เรื่องการคูณและการหารเศษส่วน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7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  3 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287C80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7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ทำแบบฝึกหัด  เรื่องโจทย์ปัญหาเกี่ยวกับเศษส่วน  และทศนิยม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7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  3 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287C80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8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ทำแบบฝึกหัด เรื่อง ภาพและหน้าตัดของ รูปเรขาคณิตสามมิติ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8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  3 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3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0.5</w:t>
            </w:r>
          </w:p>
        </w:tc>
      </w:tr>
      <w:tr w:rsidR="0091552A" w:rsidRPr="00A813C7" w:rsidTr="00287C80">
        <w:tc>
          <w:tcPr>
            <w:tcW w:w="3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9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ประเมินจากการประดิษฐ์รูป  เรขาคณิตสามมิติคนละ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รูปแบบ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งานเดี่ยว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ถัดจากวันมอบหมาย  3 วัน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6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 w:line="288" w:lineRule="auto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</w:t>
            </w:r>
          </w:p>
        </w:tc>
      </w:tr>
      <w:tr w:rsidR="0091552A" w:rsidRPr="00A813C7" w:rsidTr="00287C80">
        <w:tc>
          <w:tcPr>
            <w:tcW w:w="72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                           </w:t>
            </w:r>
          </w:p>
        </w:tc>
        <w:tc>
          <w:tcPr>
            <w:tcW w:w="1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60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D715C" w:rsidRPr="00A813C7" w:rsidRDefault="00ED715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10</w:t>
            </w:r>
          </w:p>
        </w:tc>
      </w:tr>
    </w:tbl>
    <w:p w:rsidR="00ED715C" w:rsidRPr="00A813C7" w:rsidRDefault="00ED715C" w:rsidP="00ED715C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</w:p>
    <w:p w:rsidR="00ED715C" w:rsidRPr="00A813C7" w:rsidRDefault="00ED715C" w:rsidP="00ED715C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หมายเหตุ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 </w:t>
      </w:r>
      <w:r w:rsidRPr="00A813C7">
        <w:rPr>
          <w:rFonts w:ascii="TH SarabunPSK" w:hAnsi="TH SarabunPSK" w:cs="TH SarabunPSK"/>
          <w:sz w:val="32"/>
          <w:szCs w:val="32"/>
          <w:cs/>
        </w:rPr>
        <w:t>เวลาที่นักเรียนควรใช้ หมายถึง เวลาที่ครูได้พิจารณาว่าในการทำงานหรือแบบฝึกหัดชิ้นนั้น ๆ</w:t>
      </w:r>
    </w:p>
    <w:p w:rsidR="00ED715C" w:rsidRPr="00A813C7" w:rsidRDefault="00ED715C" w:rsidP="00ED715C">
      <w:pPr>
        <w:pStyle w:val="a3"/>
        <w:ind w:left="1701" w:hanging="981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นักเรียนควรใช้เวลาทำประมาณเท่าใดการประมาณดังกล่าวครูได้พิจารณาจากความยาก </w:t>
      </w:r>
    </w:p>
    <w:p w:rsidR="00ED715C" w:rsidRPr="00A813C7" w:rsidRDefault="00ED715C" w:rsidP="00ED715C">
      <w:pPr>
        <w:pStyle w:val="a3"/>
        <w:ind w:left="1701" w:hanging="981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ความซับซ้อนและปริมาณของงานหรือแบบฝึกหัดชิ้นนั้น ๆ</w:t>
      </w:r>
    </w:p>
    <w:p w:rsidR="00ED715C" w:rsidRPr="00A813C7" w:rsidRDefault="00ED715C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B76B82" w:rsidRPr="00A813C7" w:rsidRDefault="00B76B82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593B3B" w:rsidRPr="00A813C7" w:rsidRDefault="00BE7BFE" w:rsidP="00263597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      </w:t>
      </w:r>
      <w:r w:rsidR="00593B3B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4.2 </w:t>
      </w:r>
      <w:r w:rsidR="00400036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593B3B" w:rsidRPr="00A813C7">
        <w:rPr>
          <w:rFonts w:ascii="TH SarabunPSK" w:hAnsi="TH SarabunPSK" w:cs="TH SarabunPSK"/>
          <w:b/>
          <w:bCs/>
          <w:sz w:val="32"/>
          <w:szCs w:val="32"/>
          <w:cs/>
        </w:rPr>
        <w:t>ประเมินจากการสังเกตพฤติกรรมการเรียนของนักเรียน</w:t>
      </w:r>
      <w:r w:rsidR="00593B3B" w:rsidRPr="00A813C7">
        <w:rPr>
          <w:rFonts w:ascii="TH SarabunPSK" w:hAnsi="TH SarabunPSK" w:cs="TH SarabunPSK"/>
          <w:b/>
          <w:bCs/>
          <w:sz w:val="32"/>
          <w:szCs w:val="32"/>
        </w:rPr>
        <w:t>:</w:t>
      </w:r>
      <w:r w:rsidR="004155DD" w:rsidRPr="00A813C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4155DD"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>คุณลักษณะอันพึงประสงค์</w:t>
      </w:r>
      <w:r w:rsidR="004155DD" w:rsidRPr="00A813C7">
        <w:rPr>
          <w:rFonts w:ascii="TH SarabunPSK" w:hAnsi="TH SarabunPSK" w:cs="TH SarabunPSK"/>
          <w:b/>
          <w:bCs/>
          <w:sz w:val="32"/>
          <w:szCs w:val="32"/>
          <w:cs/>
        </w:rPr>
        <w:t>(</w:t>
      </w:r>
      <w:r w:rsidR="00186FD6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10 </w:t>
      </w:r>
      <w:r w:rsidR="004155DD" w:rsidRPr="00A813C7">
        <w:rPr>
          <w:rFonts w:ascii="TH SarabunPSK" w:hAnsi="TH SarabunPSK" w:cs="TH SarabunPSK"/>
          <w:b/>
          <w:bCs/>
          <w:sz w:val="32"/>
          <w:szCs w:val="32"/>
          <w:cs/>
        </w:rPr>
        <w:t>คะแนน</w:t>
      </w:r>
      <w:r w:rsidR="00593B3B" w:rsidRPr="00A813C7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:rsidR="00593B3B" w:rsidRPr="00A813C7" w:rsidRDefault="00593B3B" w:rsidP="00400036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BE7BFE" w:rsidRPr="00A813C7">
        <w:rPr>
          <w:rFonts w:ascii="TH SarabunPSK" w:hAnsi="TH SarabunPSK" w:cs="TH SarabunPSK"/>
          <w:sz w:val="32"/>
          <w:szCs w:val="32"/>
          <w:cs/>
        </w:rPr>
        <w:t xml:space="preserve">        </w:t>
      </w:r>
      <w:r w:rsidRPr="00A813C7">
        <w:rPr>
          <w:rFonts w:ascii="TH SarabunPSK" w:hAnsi="TH SarabunPSK" w:cs="TH SarabunPSK"/>
          <w:sz w:val="32"/>
          <w:szCs w:val="32"/>
          <w:cs/>
        </w:rPr>
        <w:t>การประเมินพฤติกรรมการเรียนของนักเรียนรายวิชา ค2</w:t>
      </w:r>
      <w:r w:rsidR="00942A88" w:rsidRPr="00A813C7">
        <w:rPr>
          <w:rFonts w:ascii="TH SarabunPSK" w:hAnsi="TH SarabunPSK" w:cs="TH SarabunPSK"/>
          <w:sz w:val="32"/>
          <w:szCs w:val="32"/>
        </w:rPr>
        <w:t>1</w:t>
      </w:r>
      <w:r w:rsidRPr="00A813C7">
        <w:rPr>
          <w:rFonts w:ascii="TH SarabunPSK" w:hAnsi="TH SarabunPSK" w:cs="TH SarabunPSK"/>
          <w:sz w:val="32"/>
          <w:szCs w:val="32"/>
          <w:cs/>
        </w:rPr>
        <w:t>101 คณิตศาส</w:t>
      </w:r>
      <w:r w:rsidR="000B272E" w:rsidRPr="00A813C7">
        <w:rPr>
          <w:rFonts w:ascii="TH SarabunPSK" w:hAnsi="TH SarabunPSK" w:cs="TH SarabunPSK"/>
          <w:sz w:val="32"/>
          <w:szCs w:val="32"/>
          <w:cs/>
        </w:rPr>
        <w:t>ตร์พื้นฐาน</w:t>
      </w:r>
      <w:r w:rsidR="00400036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B272E" w:rsidRPr="00A813C7">
        <w:rPr>
          <w:rFonts w:ascii="TH SarabunPSK" w:hAnsi="TH SarabunPSK" w:cs="TH SarabunPSK"/>
          <w:sz w:val="32"/>
          <w:szCs w:val="32"/>
          <w:cs/>
        </w:rPr>
        <w:t>1</w:t>
      </w:r>
      <w:r w:rsidR="00BE7BFE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3194C" w:rsidRPr="00A813C7"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="00400036" w:rsidRPr="00A813C7">
        <w:rPr>
          <w:rFonts w:ascii="TH SarabunPSK" w:hAnsi="TH SarabunPSK" w:cs="TH SarabunPSK"/>
          <w:sz w:val="32"/>
          <w:szCs w:val="32"/>
          <w:cs/>
        </w:rPr>
        <w:t>ประจำภาคเรียน</w:t>
      </w:r>
      <w:r w:rsidR="000B272E" w:rsidRPr="00A813C7">
        <w:rPr>
          <w:rFonts w:ascii="TH SarabunPSK" w:hAnsi="TH SarabunPSK" w:cs="TH SarabunPSK"/>
          <w:sz w:val="32"/>
          <w:szCs w:val="32"/>
          <w:cs/>
        </w:rPr>
        <w:t>ที่ 1</w:t>
      </w:r>
      <w:r w:rsidR="00400036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4048C" w:rsidRPr="00A813C7">
        <w:rPr>
          <w:rFonts w:ascii="TH SarabunPSK" w:hAnsi="TH SarabunPSK" w:cs="TH SarabunPSK"/>
          <w:sz w:val="32"/>
          <w:szCs w:val="32"/>
          <w:cs/>
        </w:rPr>
        <w:t xml:space="preserve"> ปีการศึกษา </w:t>
      </w:r>
      <w:r w:rsidR="0026607A" w:rsidRPr="00A813C7">
        <w:rPr>
          <w:rFonts w:ascii="TH SarabunPSK" w:hAnsi="TH SarabunPSK" w:cs="TH SarabunPSK"/>
          <w:sz w:val="32"/>
          <w:szCs w:val="32"/>
          <w:cs/>
        </w:rPr>
        <w:t>...................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ได้กำหนดหัวข้อการประเมินได้ดังแสดงในตาราง</w:t>
      </w:r>
    </w:p>
    <w:p w:rsidR="0014048C" w:rsidRPr="00A813C7" w:rsidRDefault="0014048C" w:rsidP="00400036">
      <w:pPr>
        <w:pStyle w:val="a3"/>
        <w:ind w:left="0"/>
        <w:rPr>
          <w:rFonts w:ascii="TH SarabunPSK" w:hAnsi="TH SarabunPSK" w:cs="TH SarabunPSK"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536"/>
        <w:gridCol w:w="993"/>
        <w:gridCol w:w="850"/>
        <w:gridCol w:w="851"/>
        <w:gridCol w:w="992"/>
        <w:gridCol w:w="992"/>
      </w:tblGrid>
      <w:tr w:rsidR="0084640F" w:rsidRPr="00A813C7" w:rsidTr="00F13B1A">
        <w:tc>
          <w:tcPr>
            <w:tcW w:w="4536" w:type="dxa"/>
            <w:vMerge w:val="restart"/>
            <w:vAlign w:val="center"/>
          </w:tcPr>
          <w:p w:rsidR="0084640F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การประเมิน</w:t>
            </w:r>
          </w:p>
        </w:tc>
        <w:tc>
          <w:tcPr>
            <w:tcW w:w="4678" w:type="dxa"/>
            <w:gridSpan w:val="5"/>
            <w:vAlign w:val="center"/>
          </w:tcPr>
          <w:p w:rsidR="0084640F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ประเมิน</w:t>
            </w:r>
          </w:p>
        </w:tc>
      </w:tr>
      <w:tr w:rsidR="0084640F" w:rsidRPr="00A813C7" w:rsidTr="00F13B1A">
        <w:trPr>
          <w:trHeight w:val="796"/>
        </w:trPr>
        <w:tc>
          <w:tcPr>
            <w:tcW w:w="4536" w:type="dxa"/>
            <w:vMerge/>
          </w:tcPr>
          <w:p w:rsidR="0084640F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993" w:type="dxa"/>
          </w:tcPr>
          <w:p w:rsidR="00F13B1A" w:rsidRPr="00A813C7" w:rsidRDefault="0084640F" w:rsidP="00F13B1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ดีเยี่ยม </w:t>
            </w:r>
          </w:p>
          <w:p w:rsidR="00F13B1A" w:rsidRPr="00A813C7" w:rsidRDefault="00F13B1A" w:rsidP="00F13B1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84640F" w:rsidRPr="00A813C7" w:rsidRDefault="0084640F" w:rsidP="00F13B1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(5)</w:t>
            </w:r>
          </w:p>
        </w:tc>
        <w:tc>
          <w:tcPr>
            <w:tcW w:w="850" w:type="dxa"/>
            <w:vAlign w:val="center"/>
          </w:tcPr>
          <w:p w:rsidR="00400036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ีมาก</w:t>
            </w:r>
          </w:p>
          <w:p w:rsidR="00400036" w:rsidRPr="00A813C7" w:rsidRDefault="00400036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84640F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)</w:t>
            </w:r>
          </w:p>
        </w:tc>
        <w:tc>
          <w:tcPr>
            <w:tcW w:w="851" w:type="dxa"/>
            <w:vAlign w:val="center"/>
          </w:tcPr>
          <w:p w:rsidR="00400036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ดี  </w:t>
            </w:r>
          </w:p>
          <w:p w:rsidR="00400036" w:rsidRPr="00A813C7" w:rsidRDefault="00400036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84640F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  (3)</w:t>
            </w:r>
          </w:p>
        </w:tc>
        <w:tc>
          <w:tcPr>
            <w:tcW w:w="992" w:type="dxa"/>
            <w:vAlign w:val="center"/>
          </w:tcPr>
          <w:p w:rsidR="00400036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านกลาง</w:t>
            </w:r>
          </w:p>
          <w:p w:rsidR="0084640F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2)</w:t>
            </w:r>
          </w:p>
        </w:tc>
        <w:tc>
          <w:tcPr>
            <w:tcW w:w="992" w:type="dxa"/>
            <w:vAlign w:val="center"/>
          </w:tcPr>
          <w:p w:rsidR="0084640F" w:rsidRPr="00A813C7" w:rsidRDefault="0084640F" w:rsidP="0040003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้องปรับปรุง(1)</w:t>
            </w:r>
          </w:p>
        </w:tc>
      </w:tr>
      <w:tr w:rsidR="00593B3B" w:rsidRPr="00A813C7" w:rsidTr="00F13B1A">
        <w:tc>
          <w:tcPr>
            <w:tcW w:w="4536" w:type="dxa"/>
          </w:tcPr>
          <w:p w:rsidR="00593B3B" w:rsidRPr="00A813C7" w:rsidRDefault="00400036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BE7BFE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84640F" w:rsidRPr="00A813C7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84640F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วามตั้งใจเรียนในห้องเรียน</w:t>
            </w:r>
          </w:p>
        </w:tc>
        <w:tc>
          <w:tcPr>
            <w:tcW w:w="993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93B3B" w:rsidRPr="00A813C7" w:rsidTr="00F13B1A">
        <w:tc>
          <w:tcPr>
            <w:tcW w:w="4536" w:type="dxa"/>
          </w:tcPr>
          <w:p w:rsidR="00593B3B" w:rsidRPr="00A813C7" w:rsidRDefault="00400036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BE7BFE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84640F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2.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  <w:r w:rsidR="0084640F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ตรงต่อเวลาในการทำงาน</w:t>
            </w:r>
          </w:p>
        </w:tc>
        <w:tc>
          <w:tcPr>
            <w:tcW w:w="993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593B3B" w:rsidRPr="00A813C7" w:rsidRDefault="00593B3B" w:rsidP="0040003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F79FF" w:rsidRPr="00A813C7" w:rsidTr="00F2083C">
        <w:tc>
          <w:tcPr>
            <w:tcW w:w="4536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3. การมีส่วนร่วมในการเรียน</w:t>
            </w:r>
          </w:p>
        </w:tc>
        <w:tc>
          <w:tcPr>
            <w:tcW w:w="993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F79FF" w:rsidRPr="00A813C7" w:rsidTr="00F2083C">
        <w:tc>
          <w:tcPr>
            <w:tcW w:w="4536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4. ความมีวินัยในตนเอง</w:t>
            </w:r>
          </w:p>
        </w:tc>
        <w:tc>
          <w:tcPr>
            <w:tcW w:w="993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F79FF" w:rsidRPr="00A813C7" w:rsidTr="00F2083C">
        <w:tc>
          <w:tcPr>
            <w:tcW w:w="4536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5. ความรับผิดชอบต่อการเรียน</w:t>
            </w:r>
          </w:p>
        </w:tc>
        <w:tc>
          <w:tcPr>
            <w:tcW w:w="993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F79FF" w:rsidRPr="00A813C7" w:rsidTr="00F2083C">
        <w:tc>
          <w:tcPr>
            <w:tcW w:w="4536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6. ความคิดริเริ่มสร้างสรรค์ทางคณิตศาสตร์</w:t>
            </w:r>
          </w:p>
        </w:tc>
        <w:tc>
          <w:tcPr>
            <w:tcW w:w="993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F79FF" w:rsidRPr="00A813C7" w:rsidTr="00F2083C">
        <w:tc>
          <w:tcPr>
            <w:tcW w:w="4536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7. ความสามารถในการทำงานร่วมกับผู้อื่น</w:t>
            </w:r>
          </w:p>
        </w:tc>
        <w:tc>
          <w:tcPr>
            <w:tcW w:w="993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F79FF" w:rsidRPr="00A813C7" w:rsidTr="00F2083C">
        <w:tc>
          <w:tcPr>
            <w:tcW w:w="4536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8. ความสามารถในการบริหารและจัดการเวลา</w:t>
            </w:r>
          </w:p>
        </w:tc>
        <w:tc>
          <w:tcPr>
            <w:tcW w:w="993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F79FF" w:rsidRPr="00A813C7" w:rsidTr="00F2083C">
        <w:tc>
          <w:tcPr>
            <w:tcW w:w="4536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9. ความสามารถในการแก้ปัญหาทางคณิตศาสตร์</w:t>
            </w:r>
          </w:p>
        </w:tc>
        <w:tc>
          <w:tcPr>
            <w:tcW w:w="993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F79FF" w:rsidRPr="00A813C7" w:rsidTr="00F2083C">
        <w:tc>
          <w:tcPr>
            <w:tcW w:w="4536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10. ความสามารถในการตัดสินใจ</w:t>
            </w:r>
          </w:p>
        </w:tc>
        <w:tc>
          <w:tcPr>
            <w:tcW w:w="993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0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92" w:type="dxa"/>
          </w:tcPr>
          <w:p w:rsidR="00DF79FF" w:rsidRPr="00A813C7" w:rsidRDefault="00DF79FF" w:rsidP="00F2083C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DF79FF" w:rsidRPr="00A813C7" w:rsidRDefault="00DF79FF" w:rsidP="00A82933">
      <w:pPr>
        <w:pStyle w:val="a3"/>
        <w:ind w:left="993" w:hanging="273"/>
        <w:rPr>
          <w:rFonts w:ascii="TH SarabunPSK" w:hAnsi="TH SarabunPSK" w:cs="TH SarabunPSK"/>
          <w:sz w:val="32"/>
          <w:szCs w:val="32"/>
        </w:rPr>
      </w:pPr>
    </w:p>
    <w:p w:rsidR="00BE7BFE" w:rsidRPr="00A813C7" w:rsidRDefault="00BE7BFE" w:rsidP="00BE7BFE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  </w:t>
      </w:r>
      <w:r w:rsidR="000912F5" w:rsidRPr="00A813C7">
        <w:rPr>
          <w:rFonts w:ascii="TH SarabunPSK" w:hAnsi="TH SarabunPSK" w:cs="TH SarabunPSK"/>
          <w:b/>
          <w:bCs/>
          <w:sz w:val="32"/>
          <w:szCs w:val="32"/>
          <w:cs/>
        </w:rPr>
        <w:t>4.3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0912F5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ระเมินจากการสอบย่อย </w:t>
      </w:r>
      <w:r w:rsidR="000912F5" w:rsidRPr="00A813C7">
        <w:rPr>
          <w:rFonts w:ascii="TH SarabunPSK" w:hAnsi="TH SarabunPSK" w:cs="TH SarabunPSK"/>
          <w:b/>
          <w:bCs/>
          <w:sz w:val="32"/>
          <w:szCs w:val="32"/>
        </w:rPr>
        <w:t xml:space="preserve">   </w:t>
      </w:r>
    </w:p>
    <w:p w:rsidR="000912F5" w:rsidRPr="00A813C7" w:rsidRDefault="00BE7BFE" w:rsidP="00BE7BFE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           </w:t>
      </w:r>
      <w:r w:rsidR="00C6147B" w:rsidRPr="00A813C7">
        <w:rPr>
          <w:rFonts w:ascii="TH SarabunPSK" w:hAnsi="TH SarabunPSK" w:cs="TH SarabunPSK"/>
          <w:sz w:val="32"/>
          <w:szCs w:val="32"/>
          <w:cs/>
        </w:rPr>
        <w:t xml:space="preserve">รายวิชานี้จะมีการสอบย่อย </w:t>
      </w:r>
      <w:r w:rsidR="00C6147B" w:rsidRPr="00A813C7">
        <w:rPr>
          <w:rFonts w:ascii="TH SarabunPSK" w:hAnsi="TH SarabunPSK" w:cs="TH SarabunPSK"/>
          <w:sz w:val="32"/>
          <w:szCs w:val="32"/>
        </w:rPr>
        <w:t>4</w:t>
      </w:r>
      <w:r w:rsidR="000912F5" w:rsidRPr="00A813C7">
        <w:rPr>
          <w:rFonts w:ascii="TH SarabunPSK" w:hAnsi="TH SarabunPSK" w:cs="TH SarabunPSK"/>
          <w:sz w:val="32"/>
          <w:szCs w:val="32"/>
          <w:cs/>
        </w:rPr>
        <w:t xml:space="preserve"> ครั้งดังนี้</w:t>
      </w:r>
    </w:p>
    <w:p w:rsidR="000912F5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  <w:cs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 </w:t>
      </w:r>
      <w:r w:rsidR="000912F5" w:rsidRPr="00A813C7">
        <w:rPr>
          <w:rFonts w:ascii="TH SarabunPSK" w:hAnsi="TH SarabunPSK" w:cs="TH SarabunPSK"/>
          <w:sz w:val="32"/>
          <w:szCs w:val="32"/>
          <w:cs/>
        </w:rPr>
        <w:t xml:space="preserve">4.3.1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912F5" w:rsidRPr="00A813C7">
        <w:rPr>
          <w:rFonts w:ascii="TH SarabunPSK" w:hAnsi="TH SarabunPSK" w:cs="TH SarabunPSK"/>
          <w:sz w:val="32"/>
          <w:szCs w:val="32"/>
          <w:cs/>
        </w:rPr>
        <w:t xml:space="preserve">กำหนดการสอบย่อยครั้งที่ 1 </w:t>
      </w:r>
      <w:r w:rsidR="000912F5" w:rsidRPr="00A813C7">
        <w:rPr>
          <w:rFonts w:ascii="TH SarabunPSK" w:hAnsi="TH SarabunPSK" w:cs="TH SarabunPSK"/>
          <w:sz w:val="32"/>
          <w:szCs w:val="32"/>
        </w:rPr>
        <w:t xml:space="preserve"> 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วันที่ </w:t>
      </w:r>
      <w:r w:rsidR="0014048C" w:rsidRPr="00A813C7">
        <w:rPr>
          <w:rFonts w:ascii="TH SarabunPSK" w:hAnsi="TH SarabunPSK" w:cs="TH SarabunPSK"/>
          <w:sz w:val="32"/>
          <w:szCs w:val="32"/>
          <w:cs/>
        </w:rPr>
        <w:t>..........................</w:t>
      </w:r>
      <w:r w:rsidR="00DF79FF" w:rsidRPr="00A813C7">
        <w:rPr>
          <w:rFonts w:ascii="TH SarabunPSK" w:hAnsi="TH SarabunPSK" w:cs="TH SarabunPSK"/>
          <w:sz w:val="32"/>
          <w:szCs w:val="32"/>
          <w:cs/>
        </w:rPr>
        <w:t xml:space="preserve">...    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เวลาที่ใช้สอบ  </w:t>
      </w:r>
      <w:r w:rsidR="009A4E50" w:rsidRPr="00A813C7">
        <w:rPr>
          <w:rFonts w:ascii="TH SarabunPSK" w:hAnsi="TH SarabunPSK" w:cs="TH SarabunPSK"/>
          <w:sz w:val="32"/>
          <w:szCs w:val="32"/>
        </w:rPr>
        <w:t>5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>0 นา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ที  </w:t>
      </w:r>
      <w:r w:rsidR="00E6601B" w:rsidRPr="00A813C7">
        <w:rPr>
          <w:rFonts w:ascii="TH SarabunPSK" w:hAnsi="TH SarabunPSK" w:cs="TH SarabunPSK"/>
          <w:sz w:val="32"/>
          <w:szCs w:val="32"/>
        </w:rPr>
        <w:t>8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912F5" w:rsidRPr="00A813C7">
        <w:rPr>
          <w:rFonts w:ascii="TH SarabunPSK" w:hAnsi="TH SarabunPSK" w:cs="TH SarabunPSK"/>
          <w:sz w:val="32"/>
          <w:szCs w:val="32"/>
          <w:cs/>
        </w:rPr>
        <w:t xml:space="preserve"> คะแนน</w:t>
      </w:r>
    </w:p>
    <w:p w:rsidR="000912F5" w:rsidRPr="00A813C7" w:rsidRDefault="000912F5" w:rsidP="00BE7BFE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BE7BFE" w:rsidRPr="00A813C7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A813C7">
        <w:rPr>
          <w:rFonts w:ascii="TH SarabunPSK" w:hAnsi="TH SarabunPSK" w:cs="TH SarabunPSK"/>
          <w:sz w:val="32"/>
          <w:szCs w:val="32"/>
          <w:cs/>
        </w:rPr>
        <w:t>4.3.2</w:t>
      </w:r>
      <w:r w:rsidR="00BE7BFE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กำหนด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การสอบย่อยครั้งที่ 2  วันที่ </w:t>
      </w:r>
      <w:r w:rsidR="0014048C" w:rsidRPr="00A813C7">
        <w:rPr>
          <w:rFonts w:ascii="TH SarabunPSK" w:hAnsi="TH SarabunPSK" w:cs="TH SarabunPSK"/>
          <w:sz w:val="32"/>
          <w:szCs w:val="32"/>
          <w:cs/>
        </w:rPr>
        <w:t>..................</w:t>
      </w:r>
      <w:r w:rsidR="00DF79FF" w:rsidRPr="00A813C7">
        <w:rPr>
          <w:rFonts w:ascii="TH SarabunPSK" w:hAnsi="TH SarabunPSK" w:cs="TH SarabunPSK"/>
          <w:sz w:val="32"/>
          <w:szCs w:val="32"/>
          <w:cs/>
        </w:rPr>
        <w:t>...........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เวลาที่ใช้สอบ  </w:t>
      </w:r>
      <w:r w:rsidR="009A4E50" w:rsidRPr="00A813C7">
        <w:rPr>
          <w:rFonts w:ascii="TH SarabunPSK" w:hAnsi="TH SarabunPSK" w:cs="TH SarabunPSK"/>
          <w:sz w:val="32"/>
          <w:szCs w:val="32"/>
        </w:rPr>
        <w:t>5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0 นาที  </w:t>
      </w:r>
      <w:r w:rsidR="00E6601B" w:rsidRPr="00A813C7">
        <w:rPr>
          <w:rFonts w:ascii="TH SarabunPSK" w:hAnsi="TH SarabunPSK" w:cs="TH SarabunPSK"/>
          <w:sz w:val="32"/>
          <w:szCs w:val="32"/>
        </w:rPr>
        <w:t>7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BE7BFE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 4.3.</w:t>
      </w:r>
      <w:r w:rsidRPr="00A813C7">
        <w:rPr>
          <w:rFonts w:ascii="TH SarabunPSK" w:hAnsi="TH SarabunPSK" w:cs="TH SarabunPSK"/>
          <w:sz w:val="32"/>
          <w:szCs w:val="32"/>
        </w:rPr>
        <w:t>3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กำหนดการสอบย่อยครั้งที่ </w:t>
      </w:r>
      <w:r w:rsidR="001F67AC" w:rsidRPr="00A813C7">
        <w:rPr>
          <w:rFonts w:ascii="TH SarabunPSK" w:hAnsi="TH SarabunPSK" w:cs="TH SarabunPSK"/>
          <w:sz w:val="32"/>
          <w:szCs w:val="32"/>
        </w:rPr>
        <w:t>3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F67AC" w:rsidRPr="00A813C7">
        <w:rPr>
          <w:rFonts w:ascii="TH SarabunPSK" w:hAnsi="TH SarabunPSK" w:cs="TH SarabunPSK"/>
          <w:sz w:val="32"/>
          <w:szCs w:val="32"/>
        </w:rPr>
        <w:t xml:space="preserve"> 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วันที่ </w:t>
      </w:r>
      <w:r w:rsidR="0014048C" w:rsidRPr="00A813C7">
        <w:rPr>
          <w:rFonts w:ascii="TH SarabunPSK" w:hAnsi="TH SarabunPSK" w:cs="TH SarabunPSK"/>
          <w:sz w:val="32"/>
          <w:szCs w:val="32"/>
          <w:cs/>
        </w:rPr>
        <w:t>...............</w:t>
      </w:r>
      <w:r w:rsidR="00DF79FF" w:rsidRPr="00A813C7">
        <w:rPr>
          <w:rFonts w:ascii="TH SarabunPSK" w:hAnsi="TH SarabunPSK" w:cs="TH SarabunPSK"/>
          <w:sz w:val="32"/>
          <w:szCs w:val="32"/>
          <w:cs/>
        </w:rPr>
        <w:t>..............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เวลาที่ใช้สอบ  </w:t>
      </w:r>
      <w:r w:rsidR="009A4E50" w:rsidRPr="00A813C7">
        <w:rPr>
          <w:rFonts w:ascii="TH SarabunPSK" w:hAnsi="TH SarabunPSK" w:cs="TH SarabunPSK"/>
          <w:sz w:val="32"/>
          <w:szCs w:val="32"/>
        </w:rPr>
        <w:t>5</w:t>
      </w:r>
      <w:r w:rsidR="00263597" w:rsidRPr="00A813C7">
        <w:rPr>
          <w:rFonts w:ascii="TH SarabunPSK" w:hAnsi="TH SarabunPSK" w:cs="TH SarabunPSK"/>
          <w:sz w:val="32"/>
          <w:szCs w:val="32"/>
          <w:cs/>
        </w:rPr>
        <w:t xml:space="preserve">0 นาที 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6601B" w:rsidRPr="00A813C7">
        <w:rPr>
          <w:rFonts w:ascii="TH SarabunPSK" w:hAnsi="TH SarabunPSK" w:cs="TH SarabunPSK"/>
          <w:sz w:val="32"/>
          <w:szCs w:val="32"/>
        </w:rPr>
        <w:t>7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9B5513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>คะแนน</w:t>
      </w: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 </w:t>
      </w:r>
    </w:p>
    <w:p w:rsidR="001F67AC" w:rsidRPr="00A813C7" w:rsidRDefault="00BE7BFE" w:rsidP="00BE7BFE">
      <w:pPr>
        <w:pStyle w:val="a3"/>
        <w:ind w:left="0"/>
        <w:rPr>
          <w:rFonts w:ascii="TH SarabunPSK" w:hAnsi="TH SarabunPSK" w:cs="TH SarabunPSK"/>
          <w:sz w:val="32"/>
          <w:szCs w:val="32"/>
          <w:cs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 4.3.</w:t>
      </w:r>
      <w:r w:rsidRPr="00A813C7">
        <w:rPr>
          <w:rFonts w:ascii="TH SarabunPSK" w:hAnsi="TH SarabunPSK" w:cs="TH SarabunPSK"/>
          <w:sz w:val="32"/>
          <w:szCs w:val="32"/>
        </w:rPr>
        <w:t xml:space="preserve">4 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กำหนดการสอบย่อยครั้งที่ </w:t>
      </w:r>
      <w:r w:rsidR="001F67AC" w:rsidRPr="00A813C7">
        <w:rPr>
          <w:rFonts w:ascii="TH SarabunPSK" w:hAnsi="TH SarabunPSK" w:cs="TH SarabunPSK"/>
          <w:sz w:val="32"/>
          <w:szCs w:val="32"/>
        </w:rPr>
        <w:t>4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F67AC" w:rsidRPr="00A813C7">
        <w:rPr>
          <w:rFonts w:ascii="TH SarabunPSK" w:hAnsi="TH SarabunPSK" w:cs="TH SarabunPSK"/>
          <w:sz w:val="32"/>
          <w:szCs w:val="32"/>
        </w:rPr>
        <w:t xml:space="preserve"> 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วันที่ </w:t>
      </w:r>
      <w:r w:rsidR="0014048C" w:rsidRPr="00A813C7">
        <w:rPr>
          <w:rFonts w:ascii="TH SarabunPSK" w:hAnsi="TH SarabunPSK" w:cs="TH SarabunPSK"/>
          <w:sz w:val="32"/>
          <w:szCs w:val="32"/>
          <w:cs/>
        </w:rPr>
        <w:t>...............</w:t>
      </w:r>
      <w:r w:rsidR="00DF79FF" w:rsidRPr="00A813C7">
        <w:rPr>
          <w:rFonts w:ascii="TH SarabunPSK" w:hAnsi="TH SarabunPSK" w:cs="TH SarabunPSK"/>
          <w:sz w:val="32"/>
          <w:szCs w:val="32"/>
          <w:cs/>
        </w:rPr>
        <w:t>..............</w:t>
      </w:r>
      <w:r w:rsidR="000561DA" w:rsidRPr="00A813C7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9B5513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เวลาที่ใช้สอบ  </w:t>
      </w:r>
      <w:r w:rsidR="009A4E50" w:rsidRPr="00A813C7">
        <w:rPr>
          <w:rFonts w:ascii="TH SarabunPSK" w:hAnsi="TH SarabunPSK" w:cs="TH SarabunPSK"/>
          <w:sz w:val="32"/>
          <w:szCs w:val="32"/>
        </w:rPr>
        <w:t>5</w:t>
      </w:r>
      <w:r w:rsidR="00263597" w:rsidRPr="00A813C7">
        <w:rPr>
          <w:rFonts w:ascii="TH SarabunPSK" w:hAnsi="TH SarabunPSK" w:cs="TH SarabunPSK"/>
          <w:sz w:val="32"/>
          <w:szCs w:val="32"/>
          <w:cs/>
        </w:rPr>
        <w:t xml:space="preserve">0 นาที  </w:t>
      </w:r>
      <w:r w:rsidR="00E6601B" w:rsidRPr="00A813C7">
        <w:rPr>
          <w:rFonts w:ascii="TH SarabunPSK" w:hAnsi="TH SarabunPSK" w:cs="TH SarabunPSK"/>
          <w:sz w:val="32"/>
          <w:szCs w:val="32"/>
        </w:rPr>
        <w:t>8</w:t>
      </w:r>
      <w:r w:rsidR="001F67AC" w:rsidRPr="00A813C7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3D7F1F" w:rsidRPr="00A813C7" w:rsidRDefault="003D7F1F" w:rsidP="00A82933">
      <w:pPr>
        <w:pStyle w:val="a3"/>
        <w:ind w:left="993" w:hanging="273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p w:rsidR="00ED715C" w:rsidRPr="00A813C7" w:rsidRDefault="00ED715C">
      <w:pPr>
        <w:spacing w:after="0"/>
        <w:rPr>
          <w:rFonts w:ascii="TH SarabunPSK" w:hAnsi="TH SarabunPSK" w:cs="TH SarabunPSK"/>
          <w:sz w:val="32"/>
          <w:szCs w:val="32"/>
          <w:cs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br w:type="page"/>
      </w:r>
    </w:p>
    <w:p w:rsidR="006D3C99" w:rsidRPr="00A813C7" w:rsidRDefault="00165628" w:rsidP="00B71885">
      <w:pPr>
        <w:pStyle w:val="a3"/>
        <w:ind w:left="0" w:firstLine="72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ตาราง</w:t>
      </w:r>
      <w:r w:rsidR="000912F5" w:rsidRPr="00A813C7">
        <w:rPr>
          <w:rFonts w:ascii="TH SarabunPSK" w:hAnsi="TH SarabunPSK" w:cs="TH SarabunPSK"/>
          <w:b/>
          <w:bCs/>
          <w:sz w:val="32"/>
          <w:szCs w:val="32"/>
          <w:cs/>
        </w:rPr>
        <w:t>เนื้อหาที่สอบ ลักษณะข้อส</w:t>
      </w:r>
      <w:r w:rsidR="00B41344" w:rsidRPr="00A813C7">
        <w:rPr>
          <w:rFonts w:ascii="TH SarabunPSK" w:hAnsi="TH SarabunPSK" w:cs="TH SarabunPSK"/>
          <w:b/>
          <w:bCs/>
          <w:sz w:val="32"/>
          <w:szCs w:val="32"/>
          <w:cs/>
        </w:rPr>
        <w:t>อบ จำนวนข้อสอบของการสอบย่อยครั้ง</w:t>
      </w:r>
      <w:r w:rsidR="00B41344"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ที่ </w:t>
      </w:r>
      <w:r w:rsidR="00B41344" w:rsidRPr="00A813C7">
        <w:rPr>
          <w:rFonts w:ascii="TH SarabunPSK" w:hAnsi="TH SarabunPSK" w:cs="TH SarabunPSK"/>
          <w:b/>
          <w:bCs/>
          <w:sz w:val="32"/>
          <w:szCs w:val="32"/>
        </w:rPr>
        <w:t xml:space="preserve">1 – 4 </w:t>
      </w:r>
      <w:r w:rsidRPr="00A813C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:rsidR="00A91F65" w:rsidRPr="00A813C7" w:rsidRDefault="00A91F65" w:rsidP="00B71885">
      <w:pPr>
        <w:pStyle w:val="a3"/>
        <w:ind w:left="0" w:firstLine="720"/>
        <w:rPr>
          <w:rFonts w:ascii="TH SarabunPSK" w:hAnsi="TH SarabunPSK" w:cs="TH SarabunPSK"/>
          <w:sz w:val="32"/>
          <w:szCs w:val="32"/>
        </w:rPr>
      </w:pPr>
    </w:p>
    <w:tbl>
      <w:tblPr>
        <w:tblStyle w:val="a4"/>
        <w:tblW w:w="9464" w:type="dxa"/>
        <w:tblLayout w:type="fixed"/>
        <w:tblLook w:val="04A0" w:firstRow="1" w:lastRow="0" w:firstColumn="1" w:lastColumn="0" w:noHBand="0" w:noVBand="1"/>
      </w:tblPr>
      <w:tblGrid>
        <w:gridCol w:w="1951"/>
        <w:gridCol w:w="851"/>
        <w:gridCol w:w="2693"/>
        <w:gridCol w:w="1701"/>
        <w:gridCol w:w="1559"/>
        <w:gridCol w:w="709"/>
      </w:tblGrid>
      <w:tr w:rsidR="0091552A" w:rsidRPr="00A813C7" w:rsidTr="00A91F65">
        <w:trPr>
          <w:trHeight w:val="835"/>
          <w:tblHeader/>
        </w:trPr>
        <w:tc>
          <w:tcPr>
            <w:tcW w:w="1951" w:type="dxa"/>
            <w:vMerge w:val="restart"/>
            <w:vAlign w:val="center"/>
          </w:tcPr>
          <w:p w:rsidR="0063194C" w:rsidRPr="00A813C7" w:rsidRDefault="0063194C" w:rsidP="0063194C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/เนื้อหา</w:t>
            </w:r>
          </w:p>
          <w:p w:rsidR="0063194C" w:rsidRPr="00A813C7" w:rsidRDefault="0063194C" w:rsidP="0063194C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ี่ใช้ในการสอบ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63194C" w:rsidRPr="00A813C7" w:rsidRDefault="0063194C" w:rsidP="0063194C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คาบ</w:t>
            </w:r>
          </w:p>
          <w:p w:rsidR="0063194C" w:rsidRPr="00A813C7" w:rsidRDefault="0063194C" w:rsidP="0063194C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ี่ใช้สอน</w:t>
            </w:r>
          </w:p>
        </w:tc>
        <w:tc>
          <w:tcPr>
            <w:tcW w:w="2693" w:type="dxa"/>
            <w:vMerge w:val="restart"/>
            <w:vAlign w:val="center"/>
          </w:tcPr>
          <w:p w:rsidR="0063194C" w:rsidRPr="00A813C7" w:rsidRDefault="0063194C" w:rsidP="0063194C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3260" w:type="dxa"/>
            <w:gridSpan w:val="2"/>
            <w:vAlign w:val="center"/>
          </w:tcPr>
          <w:p w:rsidR="0063194C" w:rsidRPr="00A813C7" w:rsidRDefault="0063194C" w:rsidP="0063194C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ักษณะและจำนวนข้อสอบ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63194C" w:rsidRPr="00A813C7" w:rsidRDefault="0063194C" w:rsidP="0063194C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91552A" w:rsidRPr="00A813C7" w:rsidTr="00A91F65">
        <w:trPr>
          <w:trHeight w:val="835"/>
          <w:tblHeader/>
        </w:trPr>
        <w:tc>
          <w:tcPr>
            <w:tcW w:w="1951" w:type="dxa"/>
            <w:vMerge/>
          </w:tcPr>
          <w:p w:rsidR="0063194C" w:rsidRPr="00A813C7" w:rsidRDefault="0063194C" w:rsidP="006D3C99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1" w:type="dxa"/>
            <w:vMerge/>
          </w:tcPr>
          <w:p w:rsidR="0063194C" w:rsidRPr="00A813C7" w:rsidRDefault="0063194C" w:rsidP="006D3C99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693" w:type="dxa"/>
            <w:vMerge/>
          </w:tcPr>
          <w:p w:rsidR="0063194C" w:rsidRPr="00A813C7" w:rsidRDefault="0063194C" w:rsidP="006D3C99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</w:tcPr>
          <w:p w:rsidR="0063194C" w:rsidRPr="00A813C7" w:rsidRDefault="00864F83" w:rsidP="00DE5EE2">
            <w:pPr>
              <w:pStyle w:val="ab"/>
              <w:ind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864F83" w:rsidRPr="00A813C7" w:rsidRDefault="00864F83" w:rsidP="00DE5EE2">
            <w:pPr>
              <w:pStyle w:val="ab"/>
              <w:ind w:right="-108" w:hanging="108"/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ข้อ(ข้อละ)</w:t>
            </w:r>
          </w:p>
        </w:tc>
        <w:tc>
          <w:tcPr>
            <w:tcW w:w="1559" w:type="dxa"/>
          </w:tcPr>
          <w:p w:rsidR="0063194C" w:rsidRPr="00A813C7" w:rsidRDefault="0063194C" w:rsidP="00DE5EE2">
            <w:pPr>
              <w:pStyle w:val="ab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สดงวิธีทำ</w:t>
            </w:r>
          </w:p>
          <w:p w:rsidR="0063194C" w:rsidRPr="00A813C7" w:rsidRDefault="0063194C" w:rsidP="00DE5EE2">
            <w:pPr>
              <w:pStyle w:val="ab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ข้อ(ข้อละ)</w:t>
            </w:r>
          </w:p>
        </w:tc>
        <w:tc>
          <w:tcPr>
            <w:tcW w:w="709" w:type="dxa"/>
            <w:vMerge/>
          </w:tcPr>
          <w:p w:rsidR="0063194C" w:rsidRPr="00A813C7" w:rsidRDefault="0063194C" w:rsidP="006D3C99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1552A" w:rsidRPr="00A813C7" w:rsidTr="0045624D">
        <w:trPr>
          <w:trHeight w:val="476"/>
        </w:trPr>
        <w:tc>
          <w:tcPr>
            <w:tcW w:w="9464" w:type="dxa"/>
            <w:gridSpan w:val="6"/>
            <w:vAlign w:val="center"/>
          </w:tcPr>
          <w:p w:rsidR="005139DB" w:rsidRPr="00A813C7" w:rsidRDefault="005139DB" w:rsidP="009713B4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สอบย่อยครั้งที่ </w:t>
            </w:r>
            <w:r w:rsidR="009713B4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0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นาที)</w:t>
            </w:r>
          </w:p>
        </w:tc>
      </w:tr>
      <w:tr w:rsidR="0091552A" w:rsidRPr="00A813C7" w:rsidTr="0063194C">
        <w:trPr>
          <w:trHeight w:val="476"/>
        </w:trPr>
        <w:tc>
          <w:tcPr>
            <w:tcW w:w="1951" w:type="dxa"/>
          </w:tcPr>
          <w:p w:rsidR="00B41344" w:rsidRPr="00A813C7" w:rsidRDefault="00B41344" w:rsidP="00DE5EE2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ำนวนเต็มและการเปรียบเทียบจำนวนเต็ม</w:t>
            </w:r>
          </w:p>
        </w:tc>
        <w:tc>
          <w:tcPr>
            <w:tcW w:w="851" w:type="dxa"/>
          </w:tcPr>
          <w:p w:rsidR="00B41344" w:rsidRPr="00A813C7" w:rsidRDefault="00E6601B" w:rsidP="00DA5221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693" w:type="dxa"/>
          </w:tcPr>
          <w:p w:rsidR="00864F83" w:rsidRPr="00A813C7" w:rsidRDefault="00864F83" w:rsidP="00864F83">
            <w:pPr>
              <w:ind w:firstLine="175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ระบุ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ยกตัวอย่างจำนวนเต็มบวก จำนวนเต็มลบ และศูนย์ได้</w:t>
            </w:r>
          </w:p>
          <w:p w:rsidR="00B41344" w:rsidRPr="00A813C7" w:rsidRDefault="00864F83" w:rsidP="00864F83">
            <w:pPr>
              <w:spacing w:after="0"/>
              <w:ind w:firstLine="175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ปรียบเทียบจำนวนเต็ม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กำหนด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</w:tc>
        <w:tc>
          <w:tcPr>
            <w:tcW w:w="1701" w:type="dxa"/>
          </w:tcPr>
          <w:p w:rsidR="00B41344" w:rsidRPr="00A813C7" w:rsidRDefault="00E6601B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B41344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B41344" w:rsidRPr="00A813C7" w:rsidRDefault="00B41344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(0.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  <w:tc>
          <w:tcPr>
            <w:tcW w:w="1559" w:type="dxa"/>
          </w:tcPr>
          <w:p w:rsidR="00B41344" w:rsidRPr="00A813C7" w:rsidRDefault="00B41344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9" w:type="dxa"/>
          </w:tcPr>
          <w:p w:rsidR="00B41344" w:rsidRPr="00A813C7" w:rsidRDefault="00E6601B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1552A" w:rsidRPr="00A813C7" w:rsidTr="0063194C">
        <w:trPr>
          <w:trHeight w:val="476"/>
        </w:trPr>
        <w:tc>
          <w:tcPr>
            <w:tcW w:w="1951" w:type="dxa"/>
          </w:tcPr>
          <w:p w:rsidR="00B41344" w:rsidRPr="00A813C7" w:rsidRDefault="00B41344" w:rsidP="00DE5EE2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บวก ลบ คูณ หาร จำนวนเต็ม</w:t>
            </w:r>
          </w:p>
        </w:tc>
        <w:tc>
          <w:tcPr>
            <w:tcW w:w="851" w:type="dxa"/>
          </w:tcPr>
          <w:p w:rsidR="00B41344" w:rsidRPr="00A813C7" w:rsidRDefault="00DA5221" w:rsidP="00DA5221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2</w:t>
            </w:r>
          </w:p>
        </w:tc>
        <w:tc>
          <w:tcPr>
            <w:tcW w:w="2693" w:type="dxa"/>
          </w:tcPr>
          <w:p w:rsidR="00DA5221" w:rsidRPr="00A813C7" w:rsidRDefault="00864F83" w:rsidP="00864F83">
            <w:pPr>
              <w:spacing w:after="0"/>
              <w:ind w:firstLine="175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หาผลลัพธ์ของการบวก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ลบ การคูณ และการหารจำนวนเต็มที่กำหนดให้ได้</w:t>
            </w:r>
          </w:p>
        </w:tc>
        <w:tc>
          <w:tcPr>
            <w:tcW w:w="1701" w:type="dxa"/>
          </w:tcPr>
          <w:p w:rsidR="00E6601B" w:rsidRPr="00A813C7" w:rsidRDefault="00E6601B" w:rsidP="00E6601B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B41344" w:rsidRPr="00A813C7" w:rsidRDefault="00E6601B" w:rsidP="00E6601B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(0.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  <w:tc>
          <w:tcPr>
            <w:tcW w:w="1559" w:type="dxa"/>
          </w:tcPr>
          <w:p w:rsidR="00B41344" w:rsidRPr="00A813C7" w:rsidRDefault="00B41344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B41344" w:rsidRPr="00A813C7" w:rsidRDefault="00B41344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B41344" w:rsidRPr="00A813C7" w:rsidRDefault="00E6601B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</w:tr>
      <w:tr w:rsidR="0091552A" w:rsidRPr="00A813C7" w:rsidTr="0063194C">
        <w:trPr>
          <w:trHeight w:val="476"/>
        </w:trPr>
        <w:tc>
          <w:tcPr>
            <w:tcW w:w="1951" w:type="dxa"/>
          </w:tcPr>
          <w:p w:rsidR="00B41344" w:rsidRPr="00A813C7" w:rsidRDefault="00B41344" w:rsidP="00DE5EE2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มบัติของจำนวนเต็มและการนำไปใช้</w:t>
            </w:r>
          </w:p>
        </w:tc>
        <w:tc>
          <w:tcPr>
            <w:tcW w:w="851" w:type="dxa"/>
          </w:tcPr>
          <w:p w:rsidR="00B41344" w:rsidRPr="00A813C7" w:rsidRDefault="00E6601B" w:rsidP="00DA5221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864F83" w:rsidRPr="00A813C7" w:rsidRDefault="00864F83" w:rsidP="00864F83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สมบัติของจำนวนเต็มได้</w:t>
            </w:r>
          </w:p>
          <w:p w:rsidR="00B41344" w:rsidRPr="00A813C7" w:rsidRDefault="00864F83" w:rsidP="00864F83">
            <w:pPr>
              <w:spacing w:after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ที่กำหนดโดยใช้สมบัติของจำนวนเต็ม</w:t>
            </w:r>
          </w:p>
        </w:tc>
        <w:tc>
          <w:tcPr>
            <w:tcW w:w="1701" w:type="dxa"/>
          </w:tcPr>
          <w:p w:rsidR="00B41344" w:rsidRPr="00A813C7" w:rsidRDefault="00B41344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B41344" w:rsidRPr="00A813C7" w:rsidRDefault="00B41344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0.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B41344" w:rsidRPr="00A813C7" w:rsidRDefault="00B41344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B41344" w:rsidRPr="00A813C7" w:rsidRDefault="00B41344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B41344" w:rsidRPr="00A813C7" w:rsidRDefault="00B41344" w:rsidP="00B41344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165628">
        <w:trPr>
          <w:trHeight w:val="476"/>
        </w:trPr>
        <w:tc>
          <w:tcPr>
            <w:tcW w:w="1951" w:type="dxa"/>
            <w:vAlign w:val="center"/>
          </w:tcPr>
          <w:p w:rsidR="00B41344" w:rsidRPr="00A813C7" w:rsidRDefault="00B41344" w:rsidP="00165628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851" w:type="dxa"/>
            <w:vAlign w:val="center"/>
          </w:tcPr>
          <w:p w:rsidR="00B41344" w:rsidRPr="00A813C7" w:rsidRDefault="00E6601B" w:rsidP="00DA5221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5</w:t>
            </w:r>
          </w:p>
        </w:tc>
        <w:tc>
          <w:tcPr>
            <w:tcW w:w="2693" w:type="dxa"/>
            <w:vAlign w:val="center"/>
          </w:tcPr>
          <w:p w:rsidR="00B41344" w:rsidRPr="00A813C7" w:rsidRDefault="00165628" w:rsidP="00165628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701" w:type="dxa"/>
            <w:vAlign w:val="center"/>
          </w:tcPr>
          <w:p w:rsidR="00B41344" w:rsidRPr="00A813C7" w:rsidRDefault="00B41344" w:rsidP="00165628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6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559" w:type="dxa"/>
            <w:vAlign w:val="center"/>
          </w:tcPr>
          <w:p w:rsidR="00B41344" w:rsidRPr="00A813C7" w:rsidRDefault="00E6601B" w:rsidP="00165628">
            <w:pPr>
              <w:pStyle w:val="ab"/>
              <w:ind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="00B41344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B41344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="00B41344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B41344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709" w:type="dxa"/>
            <w:vAlign w:val="center"/>
          </w:tcPr>
          <w:p w:rsidR="00B41344" w:rsidRPr="00A813C7" w:rsidRDefault="00E6601B" w:rsidP="00165628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</w:p>
        </w:tc>
      </w:tr>
      <w:tr w:rsidR="0091552A" w:rsidRPr="00A813C7" w:rsidTr="00287C80">
        <w:trPr>
          <w:trHeight w:val="835"/>
          <w:tblHeader/>
        </w:trPr>
        <w:tc>
          <w:tcPr>
            <w:tcW w:w="1951" w:type="dxa"/>
          </w:tcPr>
          <w:p w:rsidR="00193E85" w:rsidRPr="00A813C7" w:rsidRDefault="00193E85" w:rsidP="00287C80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693" w:type="dxa"/>
          </w:tcPr>
          <w:p w:rsidR="00193E85" w:rsidRPr="00A813C7" w:rsidRDefault="00193E85" w:rsidP="00287C80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ind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แสดงวิธีทำ</w:t>
            </w:r>
          </w:p>
          <w:p w:rsidR="00193E85" w:rsidRPr="00A813C7" w:rsidRDefault="00193E85" w:rsidP="00287C80">
            <w:pPr>
              <w:pStyle w:val="ab"/>
              <w:ind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พอสังเขป</w:t>
            </w:r>
          </w:p>
          <w:p w:rsidR="00193E85" w:rsidRPr="00A813C7" w:rsidRDefault="00193E85" w:rsidP="00287C80">
            <w:pPr>
              <w:pStyle w:val="ab"/>
              <w:ind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ข้อ(ข้อละ)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สดงวิธีทำ</w:t>
            </w:r>
          </w:p>
          <w:p w:rsidR="00193E85" w:rsidRPr="00A813C7" w:rsidRDefault="00193E85" w:rsidP="00287C80">
            <w:pPr>
              <w:pStyle w:val="ab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ข้อ(ข้อละ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1552A" w:rsidRPr="00A813C7" w:rsidTr="00287C80">
        <w:trPr>
          <w:trHeight w:val="476"/>
        </w:trPr>
        <w:tc>
          <w:tcPr>
            <w:tcW w:w="9464" w:type="dxa"/>
            <w:gridSpan w:val="6"/>
            <w:vAlign w:val="center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สอบย่อยครั้งที่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0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นาที)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ุด เส้นตรง ส่วนของเส้นตรง รังสี และมุม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693" w:type="dxa"/>
          </w:tcPr>
          <w:p w:rsidR="00193E85" w:rsidRPr="00A813C7" w:rsidRDefault="00193E85" w:rsidP="00287C80">
            <w:pPr>
              <w:ind w:firstLine="176"/>
              <w:contextualSpacing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ำแนกส่วนของเส้นตรง รังสี และเส้นตรงได้</w:t>
            </w:r>
          </w:p>
          <w:p w:rsidR="00193E85" w:rsidRPr="00A813C7" w:rsidRDefault="00193E85" w:rsidP="00864F83">
            <w:pPr>
              <w:spacing w:after="0"/>
              <w:ind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ำแนกมุมชนิดต่าง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ๆ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ได้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ส่วนของเส้นตรง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193E85" w:rsidRPr="00A813C7" w:rsidRDefault="00193E85" w:rsidP="00287C80">
            <w:pPr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ส่วนของเส้นตรงให้ยาวเท่ากับ</w:t>
            </w:r>
            <w:r w:rsidRPr="00A813C7">
              <w:rPr>
                <w:rFonts w:ascii="TH SarabunPSK" w:hAnsi="TH SarabunPSK" w:cs="TH SarabunPSK"/>
                <w:spacing w:val="-12"/>
                <w:sz w:val="32"/>
                <w:szCs w:val="32"/>
                <w:cs/>
              </w:rPr>
              <w:t>ความยาวของส่วนของเส้นตรงที่กำหนดให้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และอธิบายขั้นตอนวิธีการสร้างไ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ด้</w:t>
            </w:r>
          </w:p>
          <w:p w:rsidR="00193E85" w:rsidRPr="00A813C7" w:rsidRDefault="00193E85" w:rsidP="00864F83">
            <w:pPr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lastRenderedPageBreak/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่งส่วนของเส้นตรง</w:t>
            </w:r>
            <w:r w:rsidR="00864F83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มีขนาด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ท่ากันตามที่กำหนดให้ และอธิบายขั้นตอนวิธี</w:t>
            </w:r>
            <w:r w:rsidR="00864F83"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ได้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lastRenderedPageBreak/>
              <w:t>-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>การสร้างเกี่ยวกับมุม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693" w:type="dxa"/>
          </w:tcPr>
          <w:p w:rsidR="00193E85" w:rsidRPr="00A813C7" w:rsidRDefault="00193E85" w:rsidP="00287C8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บ่งครึ่งมุมที่กำหนดให้ และอธิบายขั้นตอนวิธีการ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ได้</w:t>
            </w:r>
          </w:p>
          <w:p w:rsidR="00193E85" w:rsidRPr="00A813C7" w:rsidRDefault="00193E85" w:rsidP="00287C8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1"/>
                <w:szCs w:val="31"/>
              </w:rPr>
            </w:pPr>
            <w:r w:rsidRPr="00A813C7">
              <w:rPr>
                <w:rFonts w:ascii="TH SarabunPSK" w:hAnsi="TH SarabunPSK" w:cs="TH SarabunPSK"/>
                <w:sz w:val="31"/>
                <w:szCs w:val="31"/>
              </w:rPr>
              <w:t xml:space="preserve">2. </w:t>
            </w:r>
            <w:r w:rsidRPr="00A813C7">
              <w:rPr>
                <w:rFonts w:ascii="TH SarabunPSK" w:hAnsi="TH SarabunPSK" w:cs="TH SarabunPSK"/>
                <w:spacing w:val="-8"/>
                <w:sz w:val="31"/>
                <w:szCs w:val="31"/>
                <w:cs/>
              </w:rPr>
              <w:t>สร้างมุมให้มีขนาดเท่ากับขนาดของมุม</w:t>
            </w:r>
            <w:r w:rsidRPr="00A813C7">
              <w:rPr>
                <w:rFonts w:ascii="TH SarabunPSK" w:hAnsi="TH SarabunPSK" w:cs="TH SarabunPSK"/>
                <w:sz w:val="31"/>
                <w:szCs w:val="31"/>
                <w:cs/>
              </w:rPr>
              <w:t>ที่</w:t>
            </w:r>
            <w:r w:rsidRPr="00A813C7">
              <w:rPr>
                <w:rFonts w:ascii="TH SarabunPSK" w:hAnsi="TH SarabunPSK" w:cs="TH SarabunPSK" w:hint="cs"/>
                <w:sz w:val="31"/>
                <w:szCs w:val="31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pacing w:val="-8"/>
                <w:sz w:val="31"/>
                <w:szCs w:val="31"/>
                <w:cs/>
              </w:rPr>
              <w:t>กำหนดให้ และอธิบายขั้นตอนวิธีการสร้างได้</w:t>
            </w:r>
          </w:p>
          <w:p w:rsidR="00193E85" w:rsidRPr="00A813C7" w:rsidRDefault="00193E85" w:rsidP="00287C8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1"/>
                <w:szCs w:val="31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มุมที่มีขนาดต่าง ๆ และอธิบาย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ั้นตอนวิธีการสร้างได้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เส้นตั้งฉาก, เส้นขนาน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193E85" w:rsidRPr="00A813C7" w:rsidRDefault="00193E85" w:rsidP="00287C8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เส้นตั้งฉากจากจุดที่อยู่ภายนอก มายังเส้นตรงที่กำหนดให้ได้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193E85" w:rsidRPr="00A813C7" w:rsidRDefault="00193E85" w:rsidP="00287C8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เส้นตั้งฉากที่จุดจุดหนึ่งบน เส้นตรงที่กำหนดให้ได้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ข้อ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รูปสามเหลี่ยม และสี่เหลี่ยมใดๆ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693" w:type="dxa"/>
          </w:tcPr>
          <w:p w:rsidR="00193E85" w:rsidRPr="00A813C7" w:rsidRDefault="00193E85" w:rsidP="00287C80">
            <w:pPr>
              <w:pStyle w:val="a3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เส้นตรงให้ผ่านจุดที่กำหนดให้ และขนานกับเส้นตรงที่กำหนดให้ และอธิบายขั้นตอนวิธีการสร้างได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้</w:t>
            </w:r>
          </w:p>
          <w:p w:rsidR="00193E85" w:rsidRPr="00A813C7" w:rsidRDefault="00193E85" w:rsidP="00287C80">
            <w:pPr>
              <w:pStyle w:val="a3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เส้นตรงให้ผ่านจุดที่กำหนดให้และขนานกับเส้นตรงที่กำหนดให้ และอธิบายขั้นตอนวิธีการสร้างได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้</w:t>
            </w:r>
          </w:p>
          <w:p w:rsidR="00193E85" w:rsidRPr="00A813C7" w:rsidRDefault="00193E85" w:rsidP="00287C80">
            <w:pPr>
              <w:pStyle w:val="a3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A813C7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>สร้างรูปสามเหลี่ยมและรูปสี่เหลี่ยมใด ๆ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จากสิ่งที่กำหนดให้ และอธิบาย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ั้นตอ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วิธีการสร้างได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้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  <w:vAlign w:val="center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รวม</w:t>
            </w:r>
          </w:p>
        </w:tc>
        <w:tc>
          <w:tcPr>
            <w:tcW w:w="851" w:type="dxa"/>
            <w:vAlign w:val="center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</w:p>
        </w:tc>
        <w:tc>
          <w:tcPr>
            <w:tcW w:w="2693" w:type="dxa"/>
            <w:vAlign w:val="center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701" w:type="dxa"/>
            <w:vAlign w:val="center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  <w:tc>
          <w:tcPr>
            <w:tcW w:w="1559" w:type="dxa"/>
            <w:vAlign w:val="center"/>
          </w:tcPr>
          <w:p w:rsidR="00193E85" w:rsidRPr="00A813C7" w:rsidRDefault="00193E85" w:rsidP="00287C80">
            <w:pPr>
              <w:pStyle w:val="ab"/>
              <w:ind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7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7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709" w:type="dxa"/>
            <w:vAlign w:val="center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7</w:t>
            </w:r>
          </w:p>
        </w:tc>
      </w:tr>
      <w:tr w:rsidR="00902D36" w:rsidRPr="00A813C7" w:rsidTr="00287C80">
        <w:trPr>
          <w:trHeight w:val="476"/>
        </w:trPr>
        <w:tc>
          <w:tcPr>
            <w:tcW w:w="1951" w:type="dxa"/>
            <w:vAlign w:val="center"/>
          </w:tcPr>
          <w:p w:rsidR="00902D36" w:rsidRPr="00A813C7" w:rsidRDefault="00902D36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902D36" w:rsidRPr="00A813C7" w:rsidRDefault="00902D36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902D36" w:rsidRPr="00A813C7" w:rsidRDefault="00902D36" w:rsidP="00287C80">
            <w:pPr>
              <w:pStyle w:val="ab"/>
              <w:jc w:val="center"/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</w:pPr>
          </w:p>
        </w:tc>
        <w:tc>
          <w:tcPr>
            <w:tcW w:w="851" w:type="dxa"/>
            <w:vAlign w:val="center"/>
          </w:tcPr>
          <w:p w:rsidR="00902D36" w:rsidRPr="00A813C7" w:rsidRDefault="00902D36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693" w:type="dxa"/>
            <w:vAlign w:val="center"/>
          </w:tcPr>
          <w:p w:rsidR="00902D36" w:rsidRPr="00A813C7" w:rsidRDefault="00902D36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vAlign w:val="center"/>
          </w:tcPr>
          <w:p w:rsidR="00902D36" w:rsidRPr="00A813C7" w:rsidRDefault="00902D36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559" w:type="dxa"/>
            <w:vAlign w:val="center"/>
          </w:tcPr>
          <w:p w:rsidR="00902D36" w:rsidRPr="00A813C7" w:rsidRDefault="00902D36" w:rsidP="00287C80">
            <w:pPr>
              <w:pStyle w:val="ab"/>
              <w:ind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709" w:type="dxa"/>
            <w:vAlign w:val="center"/>
          </w:tcPr>
          <w:p w:rsidR="00902D36" w:rsidRPr="00A813C7" w:rsidRDefault="00902D36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1552A" w:rsidRPr="00A813C7" w:rsidTr="00287C80">
        <w:trPr>
          <w:trHeight w:val="476"/>
        </w:trPr>
        <w:tc>
          <w:tcPr>
            <w:tcW w:w="9464" w:type="dxa"/>
            <w:gridSpan w:val="6"/>
            <w:vAlign w:val="center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สอบย่อยครั้งที่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0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นาที)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หมายของเลขยกกำลัง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693" w:type="dxa"/>
          </w:tcPr>
          <w:p w:rsidR="00193E85" w:rsidRPr="00A813C7" w:rsidRDefault="00902D36" w:rsidP="00902D36">
            <w:pPr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ขียนจำนวนที่กำหนดให้อยู่ในรูปเลขยกกำลังที่มีเลขชี้กำลังเป็นจำนวนเต็มได้</w:t>
            </w:r>
          </w:p>
          <w:p w:rsidR="00902D36" w:rsidRPr="00A813C7" w:rsidRDefault="00902D36" w:rsidP="00902D36">
            <w:pPr>
              <w:contextualSpacing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ขียนเลขยกกำลังที่กำหนดให้อยู่ในรูปจำนวนเต็มได้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0.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6F6FD2" w:rsidRPr="00A813C7" w:rsidRDefault="006F6FD2" w:rsidP="006F6FD2">
            <w:pPr>
              <w:spacing w:after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มบัติของเลขยกกำลัง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br/>
              <w:t>1.</w:t>
            </w:r>
            <w:r w:rsidRPr="00A813C7">
              <w:rPr>
                <w:position w:val="-6"/>
                <w:cs/>
              </w:rPr>
              <w:object w:dxaOrig="1500" w:dyaOrig="380">
                <v:shape id="_x0000_i1103" type="#_x0000_t75" style="width:74.7pt;height:19pt" o:ole="">
                  <v:imagedata r:id="rId10" o:title=""/>
                </v:shape>
                <o:OLEObject Type="Embed" ProgID="Equation.DSMT4" ShapeID="_x0000_i1103" DrawAspect="Content" ObjectID="_1582896177" r:id="rId27"/>
              </w:object>
            </w:r>
          </w:p>
          <w:p w:rsidR="006F6FD2" w:rsidRPr="00A813C7" w:rsidRDefault="006F6FD2" w:rsidP="006F6FD2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ab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br/>
              <w:t>2.</w:t>
            </w:r>
            <w:r w:rsidRPr="00A813C7">
              <w:rPr>
                <w:rFonts w:ascii="TH SarabunPSK" w:hAnsi="TH SarabunPSK" w:cs="TH SarabunPSK"/>
                <w:position w:val="-30"/>
                <w:sz w:val="32"/>
                <w:szCs w:val="32"/>
                <w:cs/>
              </w:rPr>
              <w:object w:dxaOrig="1080" w:dyaOrig="820">
                <v:shape id="_x0000_i1104" type="#_x0000_t75" style="width:54.35pt;height:40.75pt" o:ole="">
                  <v:imagedata r:id="rId13" o:title=""/>
                </v:shape>
                <o:OLEObject Type="Embed" ProgID="Equation.DSMT4" ShapeID="_x0000_i1104" DrawAspect="Content" ObjectID="_1582896178" r:id="rId28"/>
              </w:objec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, </w:t>
            </w:r>
            <w:r w:rsidRPr="00A813C7">
              <w:rPr>
                <w:rFonts w:ascii="TH SarabunPSK" w:hAnsi="TH SarabunPSK" w:cs="TH SarabunPSK"/>
                <w:position w:val="-6"/>
                <w:sz w:val="32"/>
                <w:szCs w:val="32"/>
                <w:cs/>
              </w:rPr>
              <w:object w:dxaOrig="580" w:dyaOrig="279">
                <v:shape id="_x0000_i1106" type="#_x0000_t75" style="width:29.2pt;height:14.25pt" o:ole="">
                  <v:imagedata r:id="rId19" o:title=""/>
                </v:shape>
                <o:OLEObject Type="Embed" ProgID="Equation.DSMT4" ShapeID="_x0000_i1106" DrawAspect="Content" ObjectID="_1582896179" r:id="rId29"/>
              </w:object>
            </w:r>
          </w:p>
          <w:p w:rsidR="00193E85" w:rsidRPr="00A813C7" w:rsidRDefault="006F6FD2" w:rsidP="006F6FD2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ที่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ๆ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2693" w:type="dxa"/>
          </w:tcPr>
          <w:p w:rsidR="006F6FD2" w:rsidRPr="00A813C7" w:rsidRDefault="00193E85" w:rsidP="006F6FD2">
            <w:pPr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="006F6FD2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สมบัติการคูณของเลขยกกำลัง</w:t>
            </w:r>
            <w:r w:rsidR="006F6FD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ี่มีฐานเดียวกัน และเลขชี้กำลังเป็นจำนวนเต็มได้</w:t>
            </w:r>
          </w:p>
          <w:p w:rsidR="00193E85" w:rsidRPr="00A813C7" w:rsidRDefault="00193E85" w:rsidP="00287C80">
            <w:pPr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="006F6FD2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คูณและผลหารของ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ลขยกกำลังที่มีฐานเดียวกัน และเลขชี้กำลังเป็นจำนวนเต็มได้</w:t>
            </w:r>
          </w:p>
          <w:p w:rsidR="00193E85" w:rsidRPr="00A813C7" w:rsidRDefault="00193E85" w:rsidP="00287C80">
            <w:pPr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6F6FD2" w:rsidRPr="00A813C7" w:rsidRDefault="006F6FD2" w:rsidP="006F6FD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มบัติของเลขยกกำลัง</w:t>
            </w:r>
          </w:p>
          <w:p w:rsidR="006F6FD2" w:rsidRPr="00A813C7" w:rsidRDefault="006F6FD2" w:rsidP="006F6FD2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position w:val="-18"/>
                <w:sz w:val="32"/>
                <w:szCs w:val="32"/>
                <w:cs/>
              </w:rPr>
              <w:object w:dxaOrig="1280" w:dyaOrig="560">
                <v:shape id="_x0000_i1109" type="#_x0000_t75" style="width:63.85pt;height:27.85pt" o:ole="">
                  <v:imagedata r:id="rId15" o:title=""/>
                </v:shape>
                <o:OLEObject Type="Embed" ProgID="Equation.DSMT4" ShapeID="_x0000_i1109" DrawAspect="Content" ObjectID="_1582896180" r:id="rId30"/>
              </w:object>
            </w:r>
          </w:p>
          <w:p w:rsidR="006F6FD2" w:rsidRPr="00A813C7" w:rsidRDefault="006F6FD2" w:rsidP="006F6FD2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ที่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ๆ 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</w:t>
            </w:r>
          </w:p>
          <w:p w:rsidR="00193E85" w:rsidRPr="00A813C7" w:rsidRDefault="00193E85" w:rsidP="006F6FD2">
            <w:pPr>
              <w:pStyle w:val="Indent1"/>
              <w:ind w:firstLine="0"/>
              <w:rPr>
                <w:rFonts w:ascii="TH SarabunPSK" w:hAnsi="TH SarabunPSK" w:cs="TH SarabunPSK" w:hint="cs"/>
                <w:cs/>
              </w:rPr>
            </w:pP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6F6FD2" w:rsidRPr="00A813C7" w:rsidRDefault="006F6FD2" w:rsidP="006F6FD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ที่กำหนดโดยใช้สมบัติของเลขยกกำลัง</w:t>
            </w:r>
          </w:p>
          <w:p w:rsidR="006F6FD2" w:rsidRPr="00A813C7" w:rsidRDefault="006F6FD2" w:rsidP="006F6FD2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position w:val="-18"/>
                <w:sz w:val="32"/>
                <w:szCs w:val="32"/>
                <w:cs/>
              </w:rPr>
              <w:object w:dxaOrig="1280" w:dyaOrig="560">
                <v:shape id="_x0000_i1113" type="#_x0000_t75" style="width:63.85pt;height:27.85pt" o:ole="">
                  <v:imagedata r:id="rId15" o:title=""/>
                </v:shape>
                <o:OLEObject Type="Embed" ProgID="Equation.DSMT4" ShapeID="_x0000_i1113" DrawAspect="Content" ObjectID="_1582896181" r:id="rId31"/>
              </w:object>
            </w:r>
          </w:p>
          <w:p w:rsidR="006F6FD2" w:rsidRPr="00A813C7" w:rsidRDefault="006F6FD2" w:rsidP="006F6FD2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โดยที่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a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เป็นจำนวนใดๆ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m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ะ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n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จำนวนเต็มบวก</w:t>
            </w:r>
          </w:p>
          <w:p w:rsidR="00193E85" w:rsidRPr="00A813C7" w:rsidRDefault="00193E85" w:rsidP="00287C80">
            <w:pPr>
              <w:pStyle w:val="Indent1"/>
              <w:ind w:firstLine="0"/>
              <w:rPr>
                <w:rFonts w:ascii="TH SarabunPSK" w:hAnsi="TH SarabunPSK" w:cs="TH SarabunPSK" w:hint="cs"/>
                <w:cs/>
              </w:rPr>
            </w:pPr>
          </w:p>
          <w:p w:rsidR="00193E85" w:rsidRPr="00A813C7" w:rsidRDefault="00193E85" w:rsidP="00287C80">
            <w:pPr>
              <w:ind w:firstLine="176"/>
              <w:contextualSpacing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นำสัญกรณ์วิทยาศาสตร์ไปใช้ในการแก้ปัญหา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193E85" w:rsidRPr="00A813C7" w:rsidRDefault="00193E85" w:rsidP="00287C80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ียนจำนวนให้อยู่ในรูป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สัญกรณ์วิทยาศาสตร์ </w:t>
            </w:r>
          </w:p>
          <w:p w:rsidR="00193E85" w:rsidRPr="00A813C7" w:rsidRDefault="006F6FD2" w:rsidP="006F6FD2">
            <w:pPr>
              <w:pStyle w:val="a3"/>
              <w:spacing w:after="0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ที่กำหนดโดยใช้ความรู้เรื่องสัญกรณ์วิทยาศาสตร์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9</w:t>
            </w:r>
          </w:p>
        </w:tc>
        <w:tc>
          <w:tcPr>
            <w:tcW w:w="2693" w:type="dxa"/>
          </w:tcPr>
          <w:p w:rsidR="00193E85" w:rsidRPr="00A813C7" w:rsidRDefault="00193E85" w:rsidP="00287C80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ind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6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6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7</w:t>
            </w:r>
          </w:p>
        </w:tc>
      </w:tr>
      <w:tr w:rsidR="0091552A" w:rsidRPr="00A813C7" w:rsidTr="00287C80">
        <w:trPr>
          <w:trHeight w:val="476"/>
        </w:trPr>
        <w:tc>
          <w:tcPr>
            <w:tcW w:w="9464" w:type="dxa"/>
            <w:gridSpan w:val="6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สอบย่อยครั้งที่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4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0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นาที)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เปรียบเทียบทศนิย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เศษส่วน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193E85" w:rsidRPr="00A813C7" w:rsidRDefault="00193E85" w:rsidP="006F6FD2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ปรียบเทียบทศนิยม</w:t>
            </w:r>
            <w:r w:rsidR="006F6FD2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เศษส่วน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ี่กำหนดให้ได้</w:t>
            </w:r>
          </w:p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lastRenderedPageBreak/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0.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lastRenderedPageBreak/>
              <w:t xml:space="preserve">การบวก การลบ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การคูณ การหาร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ศนิยม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693" w:type="dxa"/>
          </w:tcPr>
          <w:p w:rsidR="00193E85" w:rsidRPr="00A813C7" w:rsidRDefault="006F6FD2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ัพธ์ที่เกิดจากการ</w:t>
            </w:r>
            <w:r w:rsidR="00193E85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ลบ การคูณ และการหาร</w:t>
            </w:r>
            <w:r w:rsidR="00193E85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ศนิยมที่กำหนดให้ได้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0.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โจทย์ปัญหา การบวก ลบ คูณ หาร ทศนิยม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693" w:type="dxa"/>
          </w:tcPr>
          <w:p w:rsidR="00193E85" w:rsidRPr="00A813C7" w:rsidRDefault="00193E85" w:rsidP="006F6FD2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</w:t>
            </w:r>
            <w:r w:rsidR="006F6FD2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ใช้ความรู้เรื่อง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6F6FD2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</w:t>
            </w:r>
            <w:r w:rsidR="006F6FD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</w:t>
            </w:r>
            <w:r w:rsidR="006F6FD2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การลบ การคูณ </w:t>
            </w:r>
            <w:r w:rsidR="006F6FD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="006F6FD2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การหาร</w:t>
            </w:r>
            <w:r w:rsidR="006F6FD2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ศนิยม 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บวก การลบ การคูณ การหาร เศษส่วน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193E85" w:rsidRPr="00A813C7" w:rsidRDefault="006F6FD2" w:rsidP="006F6FD2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ัพธ์ที่เกิดจากกา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ลบ การคูณ และการหารเศษส่วน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ี่กำหนดให้ได้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0.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โจทย์ปัญหา การบวก ลบ คูณ หาร เศษส่วน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193E85" w:rsidRPr="00A813C7" w:rsidRDefault="006F6FD2" w:rsidP="006F6FD2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โดยใช้ความรู้เรื่อง กา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การลบ การคูณ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การหารเศษส่วน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ข้อ 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วามสัมพันธ์ระหว่างทศนิยมและเศษส่วน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193E85" w:rsidRPr="00A813C7" w:rsidRDefault="00193E85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เขียนเศษส่วนแทนทศนิยมที่กำหนดให้ได้ </w:t>
            </w:r>
          </w:p>
          <w:p w:rsidR="00193E85" w:rsidRPr="00A813C7" w:rsidRDefault="00193E85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ขียนทศนิยมแทนเศษส่วนที่กำหนดให้ได้</w:t>
            </w:r>
          </w:p>
          <w:p w:rsidR="00193E85" w:rsidRPr="00A813C7" w:rsidRDefault="00193E85" w:rsidP="00287C80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เขียนเศษส่วนในรูปทศนิยมซ้ำได้</w:t>
            </w:r>
          </w:p>
          <w:p w:rsidR="00193E85" w:rsidRPr="00A813C7" w:rsidRDefault="00193E85" w:rsidP="006F6FD2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ก้ปัญหา</w:t>
            </w:r>
            <w:r w:rsidR="006F6FD2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ใช้ความรู้เรื่อง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ศนิยมและเศษส่วนได้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 </w:t>
            </w:r>
          </w:p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1552A" w:rsidRPr="00A813C7" w:rsidTr="00287C80">
        <w:trPr>
          <w:trHeight w:val="476"/>
        </w:trPr>
        <w:tc>
          <w:tcPr>
            <w:tcW w:w="195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รวม</w:t>
            </w:r>
          </w:p>
        </w:tc>
        <w:tc>
          <w:tcPr>
            <w:tcW w:w="851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</w:p>
        </w:tc>
        <w:tc>
          <w:tcPr>
            <w:tcW w:w="2693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  <w:tc>
          <w:tcPr>
            <w:tcW w:w="1701" w:type="dxa"/>
          </w:tcPr>
          <w:p w:rsidR="00193E85" w:rsidRPr="00A813C7" w:rsidRDefault="00193E85" w:rsidP="00287C80">
            <w:pPr>
              <w:pStyle w:val="ab"/>
              <w:ind w:right="-137" w:hanging="146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6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55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709" w:type="dxa"/>
          </w:tcPr>
          <w:p w:rsidR="00193E85" w:rsidRPr="00A813C7" w:rsidRDefault="00193E85" w:rsidP="00287C80">
            <w:pPr>
              <w:pStyle w:val="ab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</w:p>
        </w:tc>
      </w:tr>
    </w:tbl>
    <w:p w:rsidR="00193E85" w:rsidRPr="00A813C7" w:rsidRDefault="00193E85">
      <w:pPr>
        <w:spacing w:after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</w:rPr>
        <w:br w:type="page"/>
      </w:r>
    </w:p>
    <w:p w:rsidR="00D927E9" w:rsidRPr="00A813C7" w:rsidRDefault="009B5513" w:rsidP="00B41344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    </w:t>
      </w:r>
      <w:r w:rsidR="00D927E9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4.4 </w:t>
      </w:r>
      <w:r w:rsidR="00400036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D927E9" w:rsidRPr="00A813C7">
        <w:rPr>
          <w:rFonts w:ascii="TH SarabunPSK" w:hAnsi="TH SarabunPSK" w:cs="TH SarabunPSK"/>
          <w:b/>
          <w:bCs/>
          <w:sz w:val="32"/>
          <w:szCs w:val="32"/>
          <w:cs/>
        </w:rPr>
        <w:t>ประเมินจากการสอบกลางภาคเรียน  (20   คะแนน)</w:t>
      </w:r>
    </w:p>
    <w:p w:rsidR="00D927E9" w:rsidRPr="00A813C7" w:rsidRDefault="00DC0306" w:rsidP="009B5513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  </w:t>
      </w:r>
      <w:r w:rsidR="000B272E" w:rsidRPr="00A813C7">
        <w:rPr>
          <w:rFonts w:ascii="TH SarabunPSK" w:hAnsi="TH SarabunPSK" w:cs="TH SarabunPSK"/>
          <w:sz w:val="32"/>
          <w:szCs w:val="32"/>
          <w:cs/>
        </w:rPr>
        <w:t>กำหนดสอบ</w:t>
      </w:r>
      <w:r w:rsidR="00D927E9" w:rsidRPr="00A813C7">
        <w:rPr>
          <w:rFonts w:ascii="TH SarabunPSK" w:hAnsi="TH SarabunPSK" w:cs="TH SarabunPSK"/>
          <w:sz w:val="32"/>
          <w:szCs w:val="32"/>
          <w:cs/>
        </w:rPr>
        <w:t>กลางภาค</w:t>
      </w:r>
      <w:r w:rsidR="00520DE3" w:rsidRPr="00A813C7">
        <w:rPr>
          <w:rFonts w:ascii="TH SarabunPSK" w:hAnsi="TH SarabunPSK" w:cs="TH SarabunPSK"/>
          <w:sz w:val="32"/>
          <w:szCs w:val="32"/>
          <w:cs/>
        </w:rPr>
        <w:t>ใน</w:t>
      </w:r>
      <w:r w:rsidR="007F4443" w:rsidRPr="00A813C7">
        <w:rPr>
          <w:rFonts w:ascii="TH SarabunPSK" w:hAnsi="TH SarabunPSK" w:cs="TH SarabunPSK"/>
          <w:sz w:val="32"/>
          <w:szCs w:val="32"/>
          <w:cs/>
        </w:rPr>
        <w:t>วันที่</w:t>
      </w:r>
      <w:r w:rsidR="009B7D02" w:rsidRPr="00A813C7">
        <w:rPr>
          <w:rFonts w:ascii="TH SarabunPSK" w:hAnsi="TH SarabunPSK" w:cs="TH SarabunPSK"/>
          <w:sz w:val="32"/>
          <w:szCs w:val="32"/>
        </w:rPr>
        <w:t xml:space="preserve"> </w:t>
      </w:r>
      <w:r w:rsidRPr="00A813C7">
        <w:rPr>
          <w:rFonts w:ascii="TH SarabunPSK" w:hAnsi="TH SarabunPSK" w:cs="TH SarabunPSK"/>
          <w:sz w:val="32"/>
          <w:szCs w:val="32"/>
        </w:rPr>
        <w:t>………………</w:t>
      </w:r>
      <w:r w:rsidR="0026607A" w:rsidRPr="00A813C7">
        <w:rPr>
          <w:rFonts w:ascii="TH SarabunPSK" w:hAnsi="TH SarabunPSK" w:cs="TH SarabunPSK"/>
          <w:sz w:val="32"/>
          <w:szCs w:val="32"/>
          <w:cs/>
        </w:rPr>
        <w:t xml:space="preserve">.......................................  </w:t>
      </w:r>
      <w:r w:rsidR="00D927E9" w:rsidRPr="00A813C7">
        <w:rPr>
          <w:rFonts w:ascii="TH SarabunPSK" w:hAnsi="TH SarabunPSK" w:cs="TH SarabunPSK"/>
          <w:sz w:val="32"/>
          <w:szCs w:val="32"/>
          <w:cs/>
        </w:rPr>
        <w:t>เวลาที่ใช้ในการสอบ 90 นาที</w:t>
      </w:r>
    </w:p>
    <w:p w:rsidR="00B4508F" w:rsidRPr="00A813C7" w:rsidRDefault="00D927E9" w:rsidP="009B5513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>หัวข้อ/</w:t>
      </w:r>
      <w:r w:rsidR="00B4508F" w:rsidRPr="00A813C7">
        <w:rPr>
          <w:rFonts w:ascii="TH SarabunPSK" w:hAnsi="TH SarabunPSK" w:cs="TH SarabunPSK"/>
          <w:sz w:val="32"/>
          <w:szCs w:val="32"/>
          <w:cs/>
        </w:rPr>
        <w:t>เนื้อหาและลักษณะข้อสอบมีรายละเอียดดังตาราง</w:t>
      </w:r>
    </w:p>
    <w:p w:rsidR="003D60AA" w:rsidRPr="00A813C7" w:rsidRDefault="003D60AA" w:rsidP="009B5513">
      <w:pPr>
        <w:pStyle w:val="a3"/>
        <w:ind w:left="0"/>
        <w:rPr>
          <w:rFonts w:ascii="TH SarabunPSK" w:hAnsi="TH SarabunPSK" w:cs="TH SarabunPSK"/>
          <w:sz w:val="32"/>
          <w:szCs w:val="32"/>
        </w:rPr>
      </w:pPr>
    </w:p>
    <w:tbl>
      <w:tblPr>
        <w:tblStyle w:val="a4"/>
        <w:tblW w:w="9464" w:type="dxa"/>
        <w:tblLayout w:type="fixed"/>
        <w:tblLook w:val="04A0" w:firstRow="1" w:lastRow="0" w:firstColumn="1" w:lastColumn="0" w:noHBand="0" w:noVBand="1"/>
      </w:tblPr>
      <w:tblGrid>
        <w:gridCol w:w="1951"/>
        <w:gridCol w:w="851"/>
        <w:gridCol w:w="2693"/>
        <w:gridCol w:w="1701"/>
        <w:gridCol w:w="1559"/>
        <w:gridCol w:w="709"/>
      </w:tblGrid>
      <w:tr w:rsidR="00885336" w:rsidRPr="00A813C7" w:rsidTr="005139DB">
        <w:trPr>
          <w:trHeight w:val="543"/>
        </w:trPr>
        <w:tc>
          <w:tcPr>
            <w:tcW w:w="1951" w:type="dxa"/>
            <w:vMerge w:val="restart"/>
            <w:vAlign w:val="center"/>
          </w:tcPr>
          <w:p w:rsidR="00885336" w:rsidRPr="00A813C7" w:rsidRDefault="00885336" w:rsidP="00003EA7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/เนื้อหา</w:t>
            </w:r>
          </w:p>
          <w:p w:rsidR="00885336" w:rsidRPr="00A813C7" w:rsidRDefault="00885336" w:rsidP="00003EA7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ี่ใช้ในการสอบ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885336" w:rsidRPr="00A813C7" w:rsidRDefault="00885336" w:rsidP="00003EA7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คาบ</w:t>
            </w:r>
          </w:p>
          <w:p w:rsidR="00885336" w:rsidRPr="00A813C7" w:rsidRDefault="00885336" w:rsidP="00003EA7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ี่ใช้สอน</w:t>
            </w:r>
          </w:p>
        </w:tc>
        <w:tc>
          <w:tcPr>
            <w:tcW w:w="2693" w:type="dxa"/>
            <w:vMerge w:val="restart"/>
            <w:vAlign w:val="center"/>
          </w:tcPr>
          <w:p w:rsidR="00885336" w:rsidRPr="00A813C7" w:rsidRDefault="00885336" w:rsidP="00003EA7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3260" w:type="dxa"/>
            <w:gridSpan w:val="2"/>
            <w:vAlign w:val="center"/>
          </w:tcPr>
          <w:p w:rsidR="00885336" w:rsidRPr="00A813C7" w:rsidRDefault="00885336" w:rsidP="00003EA7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ักษณะและจำนวนข้อสอบ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885336" w:rsidRPr="00A813C7" w:rsidRDefault="00885336" w:rsidP="00003EA7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885336" w:rsidRPr="00A813C7" w:rsidTr="005139DB">
        <w:trPr>
          <w:trHeight w:val="835"/>
        </w:trPr>
        <w:tc>
          <w:tcPr>
            <w:tcW w:w="1951" w:type="dxa"/>
            <w:vMerge/>
          </w:tcPr>
          <w:p w:rsidR="00885336" w:rsidRPr="00A813C7" w:rsidRDefault="00885336" w:rsidP="00003EA7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1" w:type="dxa"/>
            <w:vMerge/>
          </w:tcPr>
          <w:p w:rsidR="00885336" w:rsidRPr="00A813C7" w:rsidRDefault="00885336" w:rsidP="00003EA7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693" w:type="dxa"/>
            <w:vMerge/>
          </w:tcPr>
          <w:p w:rsidR="00885336" w:rsidRPr="00A813C7" w:rsidRDefault="00885336" w:rsidP="00003EA7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</w:tcPr>
          <w:p w:rsidR="00885336" w:rsidRPr="00A813C7" w:rsidRDefault="009D4CBC" w:rsidP="00003EA7">
            <w:pPr>
              <w:pStyle w:val="ab"/>
              <w:ind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9D4CBC" w:rsidRPr="00A813C7" w:rsidRDefault="009D4CBC" w:rsidP="00003EA7">
            <w:pPr>
              <w:pStyle w:val="ab"/>
              <w:ind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ข้อ(ข้อละ)</w:t>
            </w:r>
          </w:p>
        </w:tc>
        <w:tc>
          <w:tcPr>
            <w:tcW w:w="1559" w:type="dxa"/>
          </w:tcPr>
          <w:p w:rsidR="00885336" w:rsidRPr="00A813C7" w:rsidRDefault="00885336" w:rsidP="00003EA7">
            <w:pPr>
              <w:pStyle w:val="ab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สดงวิธีทำ</w:t>
            </w:r>
          </w:p>
          <w:p w:rsidR="00885336" w:rsidRPr="00A813C7" w:rsidRDefault="00885336" w:rsidP="00003EA7">
            <w:pPr>
              <w:pStyle w:val="ab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ข้อ(ข้อละ)</w:t>
            </w:r>
          </w:p>
        </w:tc>
        <w:tc>
          <w:tcPr>
            <w:tcW w:w="709" w:type="dxa"/>
            <w:vMerge/>
          </w:tcPr>
          <w:p w:rsidR="00885336" w:rsidRPr="00A813C7" w:rsidRDefault="00885336" w:rsidP="00003EA7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4327B" w:rsidRPr="00A813C7" w:rsidTr="005139DB">
        <w:trPr>
          <w:trHeight w:val="671"/>
        </w:trPr>
        <w:tc>
          <w:tcPr>
            <w:tcW w:w="1951" w:type="dxa"/>
          </w:tcPr>
          <w:p w:rsidR="00A4327B" w:rsidRPr="00A813C7" w:rsidRDefault="00A4327B" w:rsidP="00003EA7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บวก ลบ คูณ หารจำนวนเต็ม (ระคน)</w:t>
            </w:r>
          </w:p>
        </w:tc>
        <w:tc>
          <w:tcPr>
            <w:tcW w:w="851" w:type="dxa"/>
          </w:tcPr>
          <w:p w:rsidR="00A4327B" w:rsidRPr="00A813C7" w:rsidRDefault="00D42516" w:rsidP="00A4327B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3</w:t>
            </w:r>
          </w:p>
        </w:tc>
        <w:tc>
          <w:tcPr>
            <w:tcW w:w="2693" w:type="dxa"/>
          </w:tcPr>
          <w:p w:rsidR="00A4327B" w:rsidRPr="00A813C7" w:rsidRDefault="00A4327B" w:rsidP="00203B8A">
            <w:pPr>
              <w:pStyle w:val="a3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าผลบวก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ผลลบ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ผลคูณ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ผลหารของจำนวนเต็มที่กำหนด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ให้ได้</w:t>
            </w:r>
          </w:p>
        </w:tc>
        <w:tc>
          <w:tcPr>
            <w:tcW w:w="1701" w:type="dxa"/>
          </w:tcPr>
          <w:p w:rsidR="00D42516" w:rsidRPr="00A813C7" w:rsidRDefault="00312068" w:rsidP="00D4251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="00D42516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  <w:r w:rsidR="00D42516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A4327B" w:rsidRPr="00A813C7" w:rsidRDefault="00D42516" w:rsidP="00D4251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A4327B" w:rsidRPr="00A813C7" w:rsidRDefault="00A4327B" w:rsidP="00003EA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A4327B" w:rsidRPr="00A813C7" w:rsidRDefault="00A4327B" w:rsidP="00003EA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A4327B" w:rsidRPr="00A813C7" w:rsidRDefault="00312068" w:rsidP="00003EA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</w:tr>
      <w:tr w:rsidR="00A4327B" w:rsidRPr="00A813C7" w:rsidTr="005139DB">
        <w:trPr>
          <w:trHeight w:val="654"/>
        </w:trPr>
        <w:tc>
          <w:tcPr>
            <w:tcW w:w="1951" w:type="dxa"/>
          </w:tcPr>
          <w:p w:rsidR="00A4327B" w:rsidRPr="00A813C7" w:rsidRDefault="00A4327B" w:rsidP="00D4251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มบัติของจำนวนเต็มและการนำไปใช้</w:t>
            </w:r>
            <w:r w:rsidR="00D42516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ภายใต้การบวก</w:t>
            </w:r>
            <w:r w:rsidR="00312068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D42516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ลบ การคูณและการหาร</w:t>
            </w:r>
            <w:r w:rsidR="00312068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เต็ม</w:t>
            </w:r>
            <w:r w:rsidR="00D42516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851" w:type="dxa"/>
          </w:tcPr>
          <w:p w:rsidR="00A4327B" w:rsidRPr="00A813C7" w:rsidRDefault="00D42516" w:rsidP="00A4327B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A4327B" w:rsidRPr="00A813C7" w:rsidRDefault="00203B8A" w:rsidP="00203B8A">
            <w:pPr>
              <w:pStyle w:val="a3"/>
              <w:ind w:left="0"/>
              <w:rPr>
                <w:rFonts w:ascii="TH SarabunPSK" w:hAnsi="TH SarabunPSK" w:cs="TH SarabunPSK" w:hint="cs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อธิบายสมบัติของจำนวนเต็มได้</w:t>
            </w:r>
          </w:p>
          <w:p w:rsidR="00203B8A" w:rsidRPr="00A813C7" w:rsidRDefault="00203B8A" w:rsidP="00203B8A">
            <w:pPr>
              <w:pStyle w:val="a3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ที่กำหนดโดยใช้สมบัติของจำนวนเต็ม</w:t>
            </w:r>
          </w:p>
        </w:tc>
        <w:tc>
          <w:tcPr>
            <w:tcW w:w="1701" w:type="dxa"/>
          </w:tcPr>
          <w:p w:rsidR="00A4327B" w:rsidRPr="00A813C7" w:rsidRDefault="00312068" w:rsidP="00003EA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A4327B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  <w:r w:rsidR="00A4327B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A4327B" w:rsidRPr="00A813C7" w:rsidRDefault="00A4327B" w:rsidP="00003EA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A4327B" w:rsidRPr="00A813C7" w:rsidRDefault="00A4327B" w:rsidP="00003EA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709" w:type="dxa"/>
          </w:tcPr>
          <w:p w:rsidR="00A4327B" w:rsidRPr="00A813C7" w:rsidRDefault="00312068" w:rsidP="00003EA7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D42516" w:rsidRPr="00A813C7" w:rsidTr="005139DB">
        <w:trPr>
          <w:trHeight w:val="654"/>
        </w:trPr>
        <w:tc>
          <w:tcPr>
            <w:tcW w:w="1951" w:type="dxa"/>
          </w:tcPr>
          <w:p w:rsidR="00D42516" w:rsidRPr="00A813C7" w:rsidRDefault="00D42516" w:rsidP="00D42516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์เกี่ยวกับการสร้างทางเรขาคณิต</w:t>
            </w:r>
          </w:p>
        </w:tc>
        <w:tc>
          <w:tcPr>
            <w:tcW w:w="851" w:type="dxa"/>
          </w:tcPr>
          <w:p w:rsidR="00D42516" w:rsidRPr="00A813C7" w:rsidRDefault="00D42516" w:rsidP="00D42516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2</w:t>
            </w:r>
          </w:p>
        </w:tc>
        <w:tc>
          <w:tcPr>
            <w:tcW w:w="2693" w:type="dxa"/>
          </w:tcPr>
          <w:p w:rsidR="00D42516" w:rsidRPr="00A813C7" w:rsidRDefault="00D42516" w:rsidP="00D42516">
            <w:pPr>
              <w:pStyle w:val="a3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มุมที่มีขนาดต่างๆ และอธิบาย ขั้นตอนวิธีการสร้างได้</w:t>
            </w:r>
          </w:p>
          <w:p w:rsidR="00D42516" w:rsidRPr="00A813C7" w:rsidRDefault="00D42516" w:rsidP="00D42516">
            <w:pPr>
              <w:pStyle w:val="a3"/>
              <w:ind w:left="0" w:firstLine="175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ร้างเส้นตรงให้ผ่านจุดที่กำหนดให้ และขนานกับเส้นตรงที่กำหนดให้ และอธิบายขั้นตอนวิธีการสร้างได้</w:t>
            </w:r>
          </w:p>
          <w:p w:rsidR="00D42516" w:rsidRPr="00A813C7" w:rsidRDefault="00D42516" w:rsidP="00D42516">
            <w:pPr>
              <w:pStyle w:val="a3"/>
              <w:ind w:left="0" w:firstLine="175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. </w:t>
            </w:r>
            <w:r w:rsidRPr="00A813C7">
              <w:rPr>
                <w:rFonts w:ascii="TH SarabunPSK" w:hAnsi="TH SarabunPSK" w:cs="TH SarabunPSK"/>
                <w:spacing w:val="-4"/>
                <w:sz w:val="32"/>
                <w:szCs w:val="32"/>
                <w:cs/>
              </w:rPr>
              <w:t xml:space="preserve">สร้างรูปสามเหลี่ยมและรูปสี่เหลี่ยมใดๆ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ากสิ่งที่กำหนดให้ และอธิบายขั้นตอน วิธีการสร้างได้</w:t>
            </w:r>
          </w:p>
        </w:tc>
        <w:tc>
          <w:tcPr>
            <w:tcW w:w="1701" w:type="dxa"/>
          </w:tcPr>
          <w:p w:rsidR="00312068" w:rsidRPr="00A813C7" w:rsidRDefault="00312068" w:rsidP="00312068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D42516" w:rsidRPr="00A813C7" w:rsidRDefault="00312068" w:rsidP="00312068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45111D" w:rsidRPr="00A813C7" w:rsidRDefault="0045111D" w:rsidP="0045111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ร้างรูปโดยไม่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ขั้นตอนวิธีการสร้าง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45111D" w:rsidRPr="00A813C7" w:rsidRDefault="0045111D" w:rsidP="0045111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45111D" w:rsidRPr="00A813C7" w:rsidRDefault="0045111D" w:rsidP="0045111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  <w:p w:rsidR="0045111D" w:rsidRPr="00A813C7" w:rsidRDefault="0045111D" w:rsidP="0045111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D4CBC" w:rsidRPr="00A813C7" w:rsidRDefault="009D4CBC" w:rsidP="0045111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สร้างรูปพร้อมทั้ง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อธิบาย ขั้นตอนวิธีการสร้าง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D42516" w:rsidRPr="00A813C7" w:rsidRDefault="009D4CBC" w:rsidP="00203B8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D42516" w:rsidRPr="00A813C7" w:rsidRDefault="00D42516" w:rsidP="00D4251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</w:tr>
      <w:tr w:rsidR="00E1515A" w:rsidRPr="00A813C7" w:rsidTr="006C69E7">
        <w:trPr>
          <w:trHeight w:val="476"/>
        </w:trPr>
        <w:tc>
          <w:tcPr>
            <w:tcW w:w="5495" w:type="dxa"/>
            <w:gridSpan w:val="3"/>
          </w:tcPr>
          <w:p w:rsidR="00E1515A" w:rsidRPr="00A813C7" w:rsidRDefault="00E1515A" w:rsidP="00E1515A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1701" w:type="dxa"/>
          </w:tcPr>
          <w:p w:rsidR="00E1515A" w:rsidRPr="00A813C7" w:rsidRDefault="00E1515A" w:rsidP="00D4251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8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8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559" w:type="dxa"/>
          </w:tcPr>
          <w:p w:rsidR="00E1515A" w:rsidRPr="00A813C7" w:rsidRDefault="00E1515A" w:rsidP="00D42516">
            <w:pPr>
              <w:pStyle w:val="a3"/>
              <w:spacing w:after="0"/>
              <w:ind w:left="0"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4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12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709" w:type="dxa"/>
          </w:tcPr>
          <w:p w:rsidR="00E1515A" w:rsidRPr="00A813C7" w:rsidRDefault="00E1515A" w:rsidP="00D4251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0</w:t>
            </w:r>
          </w:p>
        </w:tc>
      </w:tr>
    </w:tbl>
    <w:p w:rsidR="00885336" w:rsidRPr="00A813C7" w:rsidRDefault="00885336" w:rsidP="009B5513">
      <w:pPr>
        <w:pStyle w:val="a3"/>
        <w:ind w:left="0"/>
        <w:rPr>
          <w:rFonts w:ascii="TH SarabunPSK" w:hAnsi="TH SarabunPSK" w:cs="TH SarabunPSK"/>
          <w:sz w:val="32"/>
          <w:szCs w:val="32"/>
        </w:rPr>
      </w:pPr>
    </w:p>
    <w:p w:rsidR="00193E85" w:rsidRPr="00A813C7" w:rsidRDefault="009B5513" w:rsidP="009B5513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</w:p>
    <w:p w:rsidR="00193E85" w:rsidRPr="00A813C7" w:rsidRDefault="00193E85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:rsidR="00B4508F" w:rsidRPr="00A813C7" w:rsidRDefault="009B5513" w:rsidP="009B5513">
      <w:pPr>
        <w:pStyle w:val="a3"/>
        <w:ind w:left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   </w:t>
      </w:r>
      <w:r w:rsidR="00B4508F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4.5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B4508F" w:rsidRPr="00A813C7">
        <w:rPr>
          <w:rFonts w:ascii="TH SarabunPSK" w:hAnsi="TH SarabunPSK" w:cs="TH SarabunPSK"/>
          <w:b/>
          <w:bCs/>
          <w:sz w:val="32"/>
          <w:szCs w:val="32"/>
          <w:cs/>
        </w:rPr>
        <w:t>ประเมินจากการสอบปลายภาคเรี</w:t>
      </w:r>
      <w:r w:rsidR="007F4443" w:rsidRPr="00A813C7">
        <w:rPr>
          <w:rFonts w:ascii="TH SarabunPSK" w:hAnsi="TH SarabunPSK" w:cs="TH SarabunPSK"/>
          <w:b/>
          <w:bCs/>
          <w:sz w:val="32"/>
          <w:szCs w:val="32"/>
          <w:cs/>
        </w:rPr>
        <w:t>ยน (30</w:t>
      </w:r>
      <w:r w:rsidR="00B4508F"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 คะแนน)</w:t>
      </w:r>
    </w:p>
    <w:p w:rsidR="00364F75" w:rsidRPr="00A813C7" w:rsidRDefault="000B272E" w:rsidP="00B11A29">
      <w:pPr>
        <w:pStyle w:val="a3"/>
        <w:ind w:left="0"/>
        <w:rPr>
          <w:rFonts w:ascii="TH SarabunPSK" w:hAnsi="TH SarabunPSK" w:cs="TH SarabunPSK"/>
          <w:sz w:val="32"/>
          <w:szCs w:val="32"/>
        </w:rPr>
      </w:pPr>
      <w:r w:rsidRPr="00A813C7">
        <w:rPr>
          <w:rFonts w:ascii="TH SarabunPSK" w:hAnsi="TH SarabunPSK" w:cs="TH SarabunPSK"/>
          <w:sz w:val="32"/>
          <w:szCs w:val="32"/>
          <w:cs/>
        </w:rPr>
        <w:t xml:space="preserve">        </w:t>
      </w:r>
      <w:r w:rsidR="009B5513" w:rsidRPr="00A813C7"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Pr="00A813C7">
        <w:rPr>
          <w:rFonts w:ascii="TH SarabunPSK" w:hAnsi="TH SarabunPSK" w:cs="TH SarabunPSK"/>
          <w:sz w:val="32"/>
          <w:szCs w:val="32"/>
          <w:cs/>
        </w:rPr>
        <w:t>กำหนดสอบ</w:t>
      </w:r>
      <w:r w:rsidR="00B4508F" w:rsidRPr="00A813C7">
        <w:rPr>
          <w:rFonts w:ascii="TH SarabunPSK" w:hAnsi="TH SarabunPSK" w:cs="TH SarabunPSK"/>
          <w:sz w:val="32"/>
          <w:szCs w:val="32"/>
          <w:cs/>
        </w:rPr>
        <w:t xml:space="preserve">ปลายภาคระหว่างวันที่  </w:t>
      </w:r>
      <w:r w:rsidR="00592ED6" w:rsidRPr="00A813C7">
        <w:rPr>
          <w:rFonts w:ascii="TH SarabunPSK" w:hAnsi="TH SarabunPSK" w:cs="TH SarabunPSK"/>
          <w:sz w:val="32"/>
          <w:szCs w:val="32"/>
          <w:cs/>
        </w:rPr>
        <w:t>........................................</w:t>
      </w:r>
      <w:r w:rsidR="0026607A" w:rsidRPr="00A813C7">
        <w:rPr>
          <w:rFonts w:ascii="TH SarabunPSK" w:hAnsi="TH SarabunPSK" w:cs="TH SarabunPSK"/>
          <w:sz w:val="32"/>
          <w:szCs w:val="32"/>
          <w:cs/>
        </w:rPr>
        <w:t>.....</w:t>
      </w:r>
      <w:r w:rsidR="00A915DC" w:rsidRPr="00A813C7">
        <w:rPr>
          <w:rFonts w:ascii="TH SarabunPSK" w:hAnsi="TH SarabunPSK" w:cs="TH SarabunPSK"/>
          <w:sz w:val="32"/>
          <w:szCs w:val="32"/>
        </w:rPr>
        <w:t xml:space="preserve"> </w:t>
      </w:r>
      <w:r w:rsidR="007F4443" w:rsidRPr="00A813C7">
        <w:rPr>
          <w:rFonts w:ascii="TH SarabunPSK" w:hAnsi="TH SarabunPSK" w:cs="TH SarabunPSK"/>
          <w:sz w:val="32"/>
          <w:szCs w:val="32"/>
        </w:rPr>
        <w:t xml:space="preserve"> </w:t>
      </w:r>
      <w:r w:rsidR="00B4508F" w:rsidRPr="00A813C7">
        <w:rPr>
          <w:rFonts w:ascii="TH SarabunPSK" w:hAnsi="TH SarabunPSK" w:cs="TH SarabunPSK"/>
          <w:sz w:val="32"/>
          <w:szCs w:val="32"/>
          <w:cs/>
        </w:rPr>
        <w:t>เว</w:t>
      </w:r>
      <w:r w:rsidR="00E811C5" w:rsidRPr="00A813C7">
        <w:rPr>
          <w:rFonts w:ascii="TH SarabunPSK" w:hAnsi="TH SarabunPSK" w:cs="TH SarabunPSK"/>
          <w:sz w:val="32"/>
          <w:szCs w:val="32"/>
          <w:cs/>
        </w:rPr>
        <w:t xml:space="preserve">ลาที่ใช้ในการสอบ </w:t>
      </w:r>
      <w:r w:rsidR="00304272" w:rsidRPr="00A813C7">
        <w:rPr>
          <w:rFonts w:ascii="TH SarabunPSK" w:hAnsi="TH SarabunPSK" w:cs="TH SarabunPSK"/>
          <w:sz w:val="32"/>
          <w:szCs w:val="32"/>
        </w:rPr>
        <w:t>12</w:t>
      </w:r>
      <w:r w:rsidR="00B4508F" w:rsidRPr="00A813C7">
        <w:rPr>
          <w:rFonts w:ascii="TH SarabunPSK" w:hAnsi="TH SarabunPSK" w:cs="TH SarabunPSK"/>
          <w:sz w:val="32"/>
          <w:szCs w:val="32"/>
          <w:cs/>
        </w:rPr>
        <w:t xml:space="preserve">0 นาที </w:t>
      </w:r>
      <w:r w:rsidR="00B11A29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D7F1F" w:rsidRPr="00A813C7">
        <w:rPr>
          <w:rFonts w:ascii="TH SarabunPSK" w:hAnsi="TH SarabunPSK" w:cs="TH SarabunPSK"/>
          <w:sz w:val="32"/>
          <w:szCs w:val="32"/>
          <w:cs/>
        </w:rPr>
        <w:t xml:space="preserve">             </w:t>
      </w:r>
      <w:r w:rsidR="00B11A29" w:rsidRPr="00A813C7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B4508F" w:rsidRPr="00A813C7">
        <w:rPr>
          <w:rFonts w:ascii="TH SarabunPSK" w:hAnsi="TH SarabunPSK" w:cs="TH SarabunPSK"/>
          <w:sz w:val="32"/>
          <w:szCs w:val="32"/>
          <w:cs/>
        </w:rPr>
        <w:t>หัวข้อ/เนื้อหาและลักษณะข้อสอบมีรายละเอียดดังตาราง</w:t>
      </w:r>
    </w:p>
    <w:p w:rsidR="00C6677D" w:rsidRPr="00A813C7" w:rsidRDefault="00C6677D" w:rsidP="00B11A29">
      <w:pPr>
        <w:pStyle w:val="a3"/>
        <w:ind w:left="0"/>
        <w:rPr>
          <w:rFonts w:ascii="TH SarabunPSK" w:hAnsi="TH SarabunPSK" w:cs="TH SarabunPSK"/>
          <w:sz w:val="32"/>
          <w:szCs w:val="32"/>
        </w:rPr>
      </w:pPr>
    </w:p>
    <w:tbl>
      <w:tblPr>
        <w:tblStyle w:val="a4"/>
        <w:tblW w:w="9464" w:type="dxa"/>
        <w:tblLayout w:type="fixed"/>
        <w:tblLook w:val="04A0" w:firstRow="1" w:lastRow="0" w:firstColumn="1" w:lastColumn="0" w:noHBand="0" w:noVBand="1"/>
      </w:tblPr>
      <w:tblGrid>
        <w:gridCol w:w="1951"/>
        <w:gridCol w:w="851"/>
        <w:gridCol w:w="2693"/>
        <w:gridCol w:w="1701"/>
        <w:gridCol w:w="1559"/>
        <w:gridCol w:w="709"/>
      </w:tblGrid>
      <w:tr w:rsidR="003D60AA" w:rsidRPr="00A813C7" w:rsidTr="00A91F65">
        <w:trPr>
          <w:trHeight w:val="543"/>
          <w:tblHeader/>
        </w:trPr>
        <w:tc>
          <w:tcPr>
            <w:tcW w:w="1951" w:type="dxa"/>
            <w:vMerge w:val="restart"/>
            <w:vAlign w:val="center"/>
          </w:tcPr>
          <w:p w:rsidR="003D60AA" w:rsidRPr="00A813C7" w:rsidRDefault="003D60AA" w:rsidP="00003EA7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/เนื้อหา</w:t>
            </w:r>
          </w:p>
          <w:p w:rsidR="003D60AA" w:rsidRPr="00A813C7" w:rsidRDefault="003D60AA" w:rsidP="00003EA7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ี่ใช้ในการสอบ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3D60AA" w:rsidRPr="00A813C7" w:rsidRDefault="003D60AA" w:rsidP="00003EA7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คาบ</w:t>
            </w:r>
          </w:p>
          <w:p w:rsidR="003D60AA" w:rsidRPr="00A813C7" w:rsidRDefault="003D60AA" w:rsidP="00003EA7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ที่ใช้สอน</w:t>
            </w:r>
          </w:p>
        </w:tc>
        <w:tc>
          <w:tcPr>
            <w:tcW w:w="2693" w:type="dxa"/>
            <w:vMerge w:val="restart"/>
            <w:vAlign w:val="center"/>
          </w:tcPr>
          <w:p w:rsidR="003D60AA" w:rsidRPr="00A813C7" w:rsidRDefault="003D60AA" w:rsidP="00003EA7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ุดประสงค์การเรียนรู้</w:t>
            </w:r>
          </w:p>
        </w:tc>
        <w:tc>
          <w:tcPr>
            <w:tcW w:w="3260" w:type="dxa"/>
            <w:gridSpan w:val="2"/>
            <w:vAlign w:val="center"/>
          </w:tcPr>
          <w:p w:rsidR="003D60AA" w:rsidRPr="00A813C7" w:rsidRDefault="003D60AA" w:rsidP="00003EA7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ลักษณะและจำนวนข้อสอบ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3D60AA" w:rsidRPr="00A813C7" w:rsidRDefault="003D60AA" w:rsidP="00003EA7">
            <w:pPr>
              <w:pStyle w:val="a3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9D4CBC" w:rsidRPr="00A813C7" w:rsidTr="00A91F65">
        <w:trPr>
          <w:trHeight w:val="835"/>
          <w:tblHeader/>
        </w:trPr>
        <w:tc>
          <w:tcPr>
            <w:tcW w:w="1951" w:type="dxa"/>
            <w:vMerge/>
          </w:tcPr>
          <w:p w:rsidR="009D4CBC" w:rsidRPr="00A813C7" w:rsidRDefault="009D4CBC" w:rsidP="009D4CBC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1" w:type="dxa"/>
            <w:vMerge/>
          </w:tcPr>
          <w:p w:rsidR="009D4CBC" w:rsidRPr="00A813C7" w:rsidRDefault="009D4CBC" w:rsidP="009D4CBC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693" w:type="dxa"/>
            <w:vMerge/>
          </w:tcPr>
          <w:p w:rsidR="009D4CBC" w:rsidRPr="00A813C7" w:rsidRDefault="009D4CBC" w:rsidP="009D4CBC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</w:tcPr>
          <w:p w:rsidR="009D4CBC" w:rsidRPr="00A813C7" w:rsidRDefault="009D4CBC" w:rsidP="009D4CBC">
            <w:pPr>
              <w:pStyle w:val="ab"/>
              <w:ind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9D4CBC" w:rsidRPr="00A813C7" w:rsidRDefault="009D4CBC" w:rsidP="009D4CBC">
            <w:pPr>
              <w:pStyle w:val="ab"/>
              <w:ind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ข้อ(ข้อละ)</w:t>
            </w:r>
          </w:p>
        </w:tc>
        <w:tc>
          <w:tcPr>
            <w:tcW w:w="1559" w:type="dxa"/>
          </w:tcPr>
          <w:p w:rsidR="009D4CBC" w:rsidRPr="00A813C7" w:rsidRDefault="009D4CBC" w:rsidP="009D4CBC">
            <w:pPr>
              <w:pStyle w:val="ab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แสดงวิธีทำ</w:t>
            </w:r>
          </w:p>
          <w:p w:rsidR="009D4CBC" w:rsidRPr="00A813C7" w:rsidRDefault="009D4CBC" w:rsidP="009D4CBC">
            <w:pPr>
              <w:pStyle w:val="ab"/>
              <w:ind w:left="-108" w:right="-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จำนวนข้อ(ข้อละ)</w:t>
            </w:r>
          </w:p>
        </w:tc>
        <w:tc>
          <w:tcPr>
            <w:tcW w:w="709" w:type="dxa"/>
            <w:vMerge/>
          </w:tcPr>
          <w:p w:rsidR="009D4CBC" w:rsidRPr="00A813C7" w:rsidRDefault="009D4CBC" w:rsidP="009D4CBC">
            <w:pPr>
              <w:pStyle w:val="a3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3D60AA" w:rsidRPr="00A813C7" w:rsidTr="005139DB">
        <w:trPr>
          <w:trHeight w:val="703"/>
        </w:trPr>
        <w:tc>
          <w:tcPr>
            <w:tcW w:w="1951" w:type="dxa"/>
          </w:tcPr>
          <w:p w:rsidR="003D60AA" w:rsidRPr="00A813C7" w:rsidRDefault="00E53D5F" w:rsidP="003D60AA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-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</w:t>
            </w:r>
            <w:r w:rsidR="00E1515A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ูณและ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</w:t>
            </w:r>
            <w:r w:rsidR="00E1515A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หาร เลขยกกำลังที่มีฐานเดียวกัน และเลขชี้กำลังเป็นจำนวนเต็ม</w:t>
            </w:r>
            <w:r w:rsidR="00E1515A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บวก</w:t>
            </w:r>
          </w:p>
          <w:p w:rsidR="00E53D5F" w:rsidRPr="00A813C7" w:rsidRDefault="00E53D5F" w:rsidP="00203B8A">
            <w:pPr>
              <w:pStyle w:val="Indent1"/>
              <w:ind w:firstLine="0"/>
              <w:rPr>
                <w:rFonts w:ascii="TH SarabunPSK" w:hAnsi="TH SarabunPSK" w:cs="TH SarabunPSK" w:hint="cs"/>
                <w:cs/>
              </w:rPr>
            </w:pPr>
            <w:r w:rsidRPr="00A813C7">
              <w:rPr>
                <w:rFonts w:ascii="TH SarabunPSK" w:hAnsi="TH SarabunPSK" w:cs="TH SarabunPSK"/>
              </w:rPr>
              <w:t xml:space="preserve">- </w:t>
            </w:r>
            <w:r w:rsidRPr="00A813C7">
              <w:rPr>
                <w:rFonts w:ascii="TH SarabunPSK" w:hAnsi="TH SarabunPSK" w:cs="TH SarabunPSK"/>
                <w:cs/>
              </w:rPr>
              <w:t>เลขยกกำลังที่มี</w:t>
            </w:r>
            <w:r w:rsidRPr="00A813C7">
              <w:rPr>
                <w:rFonts w:ascii="TH SarabunPSK" w:hAnsi="TH SarabunPSK" w:cs="TH SarabunPSK" w:hint="cs"/>
                <w:cs/>
              </w:rPr>
              <w:t>ฐานเป็นเลขยกกำลังและมี</w:t>
            </w:r>
            <w:r w:rsidRPr="00A813C7">
              <w:rPr>
                <w:rFonts w:ascii="TH SarabunPSK" w:hAnsi="TH SarabunPSK" w:cs="TH SarabunPSK"/>
                <w:cs/>
              </w:rPr>
              <w:t>เลขชี้กำลังเป็นจำนวนเต็มบวก</w:t>
            </w:r>
            <w:r w:rsidR="00203B8A" w:rsidRPr="00A813C7">
              <w:rPr>
                <w:rFonts w:ascii="TH SarabunPSK" w:hAnsi="TH SarabunPSK" w:cs="TH SarabunPSK"/>
              </w:rPr>
              <w:t xml:space="preserve"> </w:t>
            </w:r>
          </w:p>
        </w:tc>
        <w:tc>
          <w:tcPr>
            <w:tcW w:w="851" w:type="dxa"/>
          </w:tcPr>
          <w:p w:rsidR="003D60AA" w:rsidRPr="00A813C7" w:rsidRDefault="0079666D" w:rsidP="003D60AA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2693" w:type="dxa"/>
          </w:tcPr>
          <w:p w:rsidR="00E53D5F" w:rsidRPr="00A813C7" w:rsidRDefault="00E53D5F" w:rsidP="00E53D5F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 w:rsidRPr="00A813C7">
              <w:rPr>
                <w:rFonts w:ascii="TH SarabunPSK" w:hAnsi="TH SarabunPSK" w:cs="TH SarabunPSK"/>
              </w:rPr>
              <w:t xml:space="preserve">1. </w:t>
            </w:r>
            <w:r w:rsidRPr="00A813C7">
              <w:rPr>
                <w:rFonts w:ascii="TH SarabunPSK" w:hAnsi="TH SarabunPSK" w:cs="TH SarabunPSK"/>
                <w:cs/>
              </w:rPr>
              <w:t>หาผลคูณและผลหารของเลขยกกำลังที่ฐานเดียวกันและมีเลขชี้กำลังเป็นจำนวนเต็ม</w:t>
            </w:r>
            <w:r w:rsidRPr="00A813C7">
              <w:rPr>
                <w:rFonts w:ascii="TH SarabunPSK" w:hAnsi="TH SarabunPSK" w:cs="TH SarabunPSK" w:hint="cs"/>
                <w:cs/>
              </w:rPr>
              <w:t>บวก</w:t>
            </w:r>
            <w:r w:rsidRPr="00A813C7">
              <w:rPr>
                <w:rFonts w:ascii="TH SarabunPSK" w:hAnsi="TH SarabunPSK" w:cs="TH SarabunPSK"/>
              </w:rPr>
              <w:t xml:space="preserve"> </w:t>
            </w:r>
          </w:p>
          <w:p w:rsidR="00E53D5F" w:rsidRPr="00A813C7" w:rsidRDefault="00E53D5F" w:rsidP="00E53D5F">
            <w:pPr>
              <w:pStyle w:val="Indent1"/>
              <w:ind w:firstLine="0"/>
              <w:rPr>
                <w:rFonts w:ascii="TH SarabunPSK" w:hAnsi="TH SarabunPSK" w:cs="TH SarabunPSK"/>
              </w:rPr>
            </w:pPr>
            <w:r w:rsidRPr="00A813C7">
              <w:rPr>
                <w:rFonts w:ascii="TH SarabunPSK" w:hAnsi="TH SarabunPSK" w:cs="TH SarabunPSK"/>
              </w:rPr>
              <w:t xml:space="preserve"> </w:t>
            </w:r>
          </w:p>
          <w:p w:rsidR="003D60AA" w:rsidRPr="00A813C7" w:rsidRDefault="00E53D5F" w:rsidP="00203B8A">
            <w:pPr>
              <w:pStyle w:val="Indent1"/>
              <w:ind w:firstLine="0"/>
              <w:rPr>
                <w:rFonts w:ascii="TH SarabunPSK" w:hAnsi="TH SarabunPSK" w:cs="TH SarabunPSK" w:hint="cs"/>
              </w:rPr>
            </w:pPr>
            <w:r w:rsidRPr="00A813C7">
              <w:rPr>
                <w:rFonts w:ascii="TH SarabunPSK" w:hAnsi="TH SarabunPSK" w:cs="TH SarabunPSK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cs/>
              </w:rPr>
              <w:t>หาผลลัพธ์ของ</w:t>
            </w:r>
            <w:r w:rsidRPr="00A813C7">
              <w:rPr>
                <w:rFonts w:ascii="TH SarabunPSK" w:hAnsi="TH SarabunPSK" w:cs="TH SarabunPSK"/>
                <w:cs/>
              </w:rPr>
              <w:t>เลขยกกำลังที่มี</w:t>
            </w:r>
            <w:r w:rsidRPr="00A813C7">
              <w:rPr>
                <w:rFonts w:ascii="TH SarabunPSK" w:hAnsi="TH SarabunPSK" w:cs="TH SarabunPSK" w:hint="cs"/>
                <w:cs/>
              </w:rPr>
              <w:t>ฐานเป็นเลขยกกำลังและมี</w:t>
            </w:r>
            <w:r w:rsidRPr="00A813C7">
              <w:rPr>
                <w:rFonts w:ascii="TH SarabunPSK" w:hAnsi="TH SarabunPSK" w:cs="TH SarabunPSK"/>
                <w:cs/>
              </w:rPr>
              <w:t>เลขชี้กำลังเป็นจำนวนเต็มบวก</w:t>
            </w:r>
            <w:r w:rsidRPr="00A813C7">
              <w:rPr>
                <w:rFonts w:ascii="TH SarabunPSK" w:hAnsi="TH SarabunPSK" w:cs="TH SarabunPSK"/>
              </w:rPr>
              <w:t xml:space="preserve"> </w:t>
            </w:r>
          </w:p>
        </w:tc>
        <w:tc>
          <w:tcPr>
            <w:tcW w:w="1701" w:type="dxa"/>
          </w:tcPr>
          <w:p w:rsidR="003D60AA" w:rsidRPr="00A813C7" w:rsidRDefault="005874DB" w:rsidP="003D60A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3D60AA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3D60AA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3D60AA" w:rsidRPr="00A813C7" w:rsidRDefault="003D60AA" w:rsidP="003D60A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3D60AA" w:rsidRPr="00A813C7" w:rsidRDefault="002D1BCA" w:rsidP="003D60A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3D60AA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3D60AA" w:rsidRPr="00A813C7" w:rsidRDefault="003D60AA" w:rsidP="003D60A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709" w:type="dxa"/>
          </w:tcPr>
          <w:p w:rsidR="003D60AA" w:rsidRPr="00A813C7" w:rsidRDefault="002D1BCA" w:rsidP="003D60A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</w:tr>
      <w:tr w:rsidR="003D60AA" w:rsidRPr="00A813C7" w:rsidTr="005139DB">
        <w:trPr>
          <w:trHeight w:val="671"/>
        </w:trPr>
        <w:tc>
          <w:tcPr>
            <w:tcW w:w="1951" w:type="dxa"/>
          </w:tcPr>
          <w:p w:rsidR="003D60AA" w:rsidRPr="00A813C7" w:rsidRDefault="003D60AA" w:rsidP="003D60AA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ญกรณ์วิทยาศาสตร์ และการประยุกต์ใช้</w:t>
            </w:r>
          </w:p>
        </w:tc>
        <w:tc>
          <w:tcPr>
            <w:tcW w:w="851" w:type="dxa"/>
          </w:tcPr>
          <w:p w:rsidR="003D60AA" w:rsidRPr="00A813C7" w:rsidRDefault="0079666D" w:rsidP="003D60AA">
            <w:pPr>
              <w:pStyle w:val="a3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3D60AA" w:rsidRPr="00A813C7" w:rsidRDefault="00852DA9" w:rsidP="00203B8A">
            <w:pPr>
              <w:pStyle w:val="a3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ขียนจำนวนให้อยู่ในรูปสัญกรณ์วิทยาศาสตร์ และสามารถนำไปใช้ได้</w:t>
            </w:r>
          </w:p>
        </w:tc>
        <w:tc>
          <w:tcPr>
            <w:tcW w:w="1701" w:type="dxa"/>
          </w:tcPr>
          <w:p w:rsidR="003D60AA" w:rsidRPr="00A813C7" w:rsidRDefault="00E1515A" w:rsidP="003D60A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3D60AA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</w:p>
          <w:p w:rsidR="003D60AA" w:rsidRPr="00A813C7" w:rsidRDefault="003D60AA" w:rsidP="003D60A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1559" w:type="dxa"/>
          </w:tcPr>
          <w:p w:rsidR="003D60AA" w:rsidRPr="00A813C7" w:rsidRDefault="003D60AA" w:rsidP="003D60A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709" w:type="dxa"/>
          </w:tcPr>
          <w:p w:rsidR="003D60AA" w:rsidRPr="00A813C7" w:rsidRDefault="00E1515A" w:rsidP="003D60A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79666D" w:rsidRPr="00A813C7" w:rsidTr="005139DB">
        <w:trPr>
          <w:trHeight w:val="654"/>
        </w:trPr>
        <w:tc>
          <w:tcPr>
            <w:tcW w:w="19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บวก การลบ การคูณ การหาร ทศนิยม</w:t>
            </w:r>
          </w:p>
        </w:tc>
        <w:tc>
          <w:tcPr>
            <w:tcW w:w="8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693" w:type="dxa"/>
          </w:tcPr>
          <w:p w:rsidR="0079666D" w:rsidRPr="00A813C7" w:rsidRDefault="00203B8A" w:rsidP="0079666D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ัพธ์ที่เกิดจากการ</w:t>
            </w:r>
            <w:r w:rsidR="0079666D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การลบ การคูณ การหาร</w:t>
            </w:r>
            <w:r w:rsidR="0079666D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ศนิยมที่กำหนดให้ได้</w:t>
            </w:r>
          </w:p>
        </w:tc>
        <w:tc>
          <w:tcPr>
            <w:tcW w:w="170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559" w:type="dxa"/>
          </w:tcPr>
          <w:p w:rsidR="005874DB" w:rsidRPr="00A813C7" w:rsidRDefault="005874DB" w:rsidP="005874D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79666D" w:rsidRPr="00A813C7" w:rsidRDefault="005874DB" w:rsidP="005874D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ะแนน)</w:t>
            </w:r>
          </w:p>
        </w:tc>
        <w:tc>
          <w:tcPr>
            <w:tcW w:w="70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79666D" w:rsidRPr="00A813C7" w:rsidTr="005139DB">
        <w:trPr>
          <w:trHeight w:val="476"/>
        </w:trPr>
        <w:tc>
          <w:tcPr>
            <w:tcW w:w="19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จทย์ปัญหาทศนิยม</w:t>
            </w:r>
          </w:p>
        </w:tc>
        <w:tc>
          <w:tcPr>
            <w:tcW w:w="8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693" w:type="dxa"/>
          </w:tcPr>
          <w:p w:rsidR="0079666D" w:rsidRPr="00A813C7" w:rsidRDefault="00203B8A" w:rsidP="0079666D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โดยใช้ความรู้เรื่อง กา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การลบ การคูณ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การหา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ทศนิยม </w:t>
            </w:r>
          </w:p>
        </w:tc>
        <w:tc>
          <w:tcPr>
            <w:tcW w:w="170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155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ะแนน)</w:t>
            </w:r>
          </w:p>
        </w:tc>
        <w:tc>
          <w:tcPr>
            <w:tcW w:w="70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  <w:tr w:rsidR="0079666D" w:rsidRPr="00A813C7" w:rsidTr="005139DB">
        <w:trPr>
          <w:trHeight w:val="476"/>
        </w:trPr>
        <w:tc>
          <w:tcPr>
            <w:tcW w:w="19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บวก การลบ การคูณ การหาร เศษส่วน</w:t>
            </w:r>
          </w:p>
        </w:tc>
        <w:tc>
          <w:tcPr>
            <w:tcW w:w="8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693" w:type="dxa"/>
          </w:tcPr>
          <w:p w:rsidR="0079666D" w:rsidRPr="00A813C7" w:rsidRDefault="00203B8A" w:rsidP="0079666D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หาผลลัพธ์ที่เกิดจากกา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ลบ การคูณ และการหารเศษส่วน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ี่กำหนดให้ได้</w:t>
            </w:r>
          </w:p>
        </w:tc>
        <w:tc>
          <w:tcPr>
            <w:tcW w:w="170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559" w:type="dxa"/>
          </w:tcPr>
          <w:p w:rsidR="005874DB" w:rsidRPr="00A813C7" w:rsidRDefault="005874DB" w:rsidP="005874D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79666D" w:rsidRPr="00A813C7" w:rsidRDefault="005874DB" w:rsidP="005874D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ะแนน)</w:t>
            </w:r>
          </w:p>
        </w:tc>
        <w:tc>
          <w:tcPr>
            <w:tcW w:w="70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79666D" w:rsidRPr="00A813C7" w:rsidTr="005139DB">
        <w:trPr>
          <w:trHeight w:val="476"/>
        </w:trPr>
        <w:tc>
          <w:tcPr>
            <w:tcW w:w="19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จทย์ปัญหาเศษส่วน</w:t>
            </w:r>
          </w:p>
        </w:tc>
        <w:tc>
          <w:tcPr>
            <w:tcW w:w="8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2693" w:type="dxa"/>
          </w:tcPr>
          <w:p w:rsidR="0079666D" w:rsidRPr="00A813C7" w:rsidRDefault="00203B8A" w:rsidP="00203B8A">
            <w:pPr>
              <w:pStyle w:val="a3"/>
              <w:spacing w:after="0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ก้ปัญหาโดยใช้ความรู้เรื่อง กา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บวก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การลบ การคูณ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br/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การหาร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ศษส่วน</w:t>
            </w:r>
          </w:p>
        </w:tc>
        <w:tc>
          <w:tcPr>
            <w:tcW w:w="170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lastRenderedPageBreak/>
              <w:t>-</w:t>
            </w:r>
          </w:p>
        </w:tc>
        <w:tc>
          <w:tcPr>
            <w:tcW w:w="155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ข้อ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ะแนน)</w:t>
            </w:r>
          </w:p>
        </w:tc>
        <w:tc>
          <w:tcPr>
            <w:tcW w:w="70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  <w:tr w:rsidR="0079666D" w:rsidRPr="00A813C7" w:rsidTr="005139DB">
        <w:trPr>
          <w:trHeight w:val="476"/>
        </w:trPr>
        <w:tc>
          <w:tcPr>
            <w:tcW w:w="19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ความสัมพันธ์ระหว่างทศนิยมและเศษส่วน</w:t>
            </w:r>
          </w:p>
        </w:tc>
        <w:tc>
          <w:tcPr>
            <w:tcW w:w="8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2693" w:type="dxa"/>
          </w:tcPr>
          <w:p w:rsidR="00203B8A" w:rsidRPr="00A813C7" w:rsidRDefault="00203B8A" w:rsidP="00203B8A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เขียนเศษส่วนแทนทศนิยมที่กำหนดให้ได้ </w:t>
            </w:r>
          </w:p>
          <w:p w:rsidR="00203B8A" w:rsidRPr="00A813C7" w:rsidRDefault="00203B8A" w:rsidP="00203B8A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ขียนทศนิยมแทนเศษส่วนที่กำหนดให้ได้</w:t>
            </w:r>
          </w:p>
          <w:p w:rsidR="00203B8A" w:rsidRPr="00A813C7" w:rsidRDefault="00203B8A" w:rsidP="00203B8A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เขียนเศษส่วนในรูปทศนิยมซ้ำได้</w:t>
            </w:r>
          </w:p>
          <w:p w:rsidR="0079666D" w:rsidRPr="00A813C7" w:rsidRDefault="00203B8A" w:rsidP="00203B8A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.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แก้ปัญหา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ดยใช้ความรู้เรื่อง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ทศนิยมและเศษส่วนได้</w:t>
            </w:r>
          </w:p>
        </w:tc>
        <w:tc>
          <w:tcPr>
            <w:tcW w:w="170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ข้อ </w:t>
            </w:r>
          </w:p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ะแนน)</w:t>
            </w:r>
          </w:p>
        </w:tc>
        <w:tc>
          <w:tcPr>
            <w:tcW w:w="155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70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79666D" w:rsidRPr="00A813C7" w:rsidTr="005139DB">
        <w:trPr>
          <w:trHeight w:val="476"/>
        </w:trPr>
        <w:tc>
          <w:tcPr>
            <w:tcW w:w="19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ภาพและหน้าตัดของรูปเรขาคณิตสามมิติ</w:t>
            </w:r>
          </w:p>
        </w:tc>
        <w:tc>
          <w:tcPr>
            <w:tcW w:w="8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693" w:type="dxa"/>
          </w:tcPr>
          <w:p w:rsidR="0079666D" w:rsidRPr="00A813C7" w:rsidRDefault="0079666D" w:rsidP="00203B8A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03B8A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ร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ะบุรูปคลี่ของรูปเรขาคณิตสามมิติที่กำหนดให้ได้</w:t>
            </w:r>
          </w:p>
          <w:p w:rsidR="00203B8A" w:rsidRPr="00A813C7" w:rsidRDefault="00203B8A" w:rsidP="00203B8A">
            <w:pPr>
              <w:pStyle w:val="a3"/>
              <w:spacing w:after="0" w:line="288" w:lineRule="auto"/>
              <w:ind w:left="0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ระบุภาพสองมิติที่เป็นหน้าตัดของรูปเรขาคณิตสามมิติได้</w:t>
            </w:r>
          </w:p>
        </w:tc>
        <w:tc>
          <w:tcPr>
            <w:tcW w:w="1701" w:type="dxa"/>
          </w:tcPr>
          <w:p w:rsidR="00E1515A" w:rsidRPr="00A813C7" w:rsidRDefault="00E1515A" w:rsidP="00E1515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79666D" w:rsidRPr="00A813C7" w:rsidRDefault="00E1515A" w:rsidP="00E1515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ะแนน)</w:t>
            </w:r>
          </w:p>
        </w:tc>
        <w:tc>
          <w:tcPr>
            <w:tcW w:w="1559" w:type="dxa"/>
          </w:tcPr>
          <w:p w:rsidR="002D1BCA" w:rsidRPr="00A813C7" w:rsidRDefault="002D1BCA" w:rsidP="002D1BC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  <w:p w:rsidR="0079666D" w:rsidRPr="00A813C7" w:rsidRDefault="002D1BCA" w:rsidP="002D1BCA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ะแนน)</w:t>
            </w:r>
          </w:p>
        </w:tc>
        <w:tc>
          <w:tcPr>
            <w:tcW w:w="709" w:type="dxa"/>
          </w:tcPr>
          <w:p w:rsidR="0079666D" w:rsidRPr="00A813C7" w:rsidRDefault="002D1BCA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</w:tr>
      <w:tr w:rsidR="0079666D" w:rsidRPr="00A813C7" w:rsidTr="005139DB">
        <w:trPr>
          <w:trHeight w:val="476"/>
        </w:trPr>
        <w:tc>
          <w:tcPr>
            <w:tcW w:w="1951" w:type="dxa"/>
          </w:tcPr>
          <w:p w:rsidR="0079666D" w:rsidRPr="00A813C7" w:rsidRDefault="0079666D" w:rsidP="00203B8A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ภาพที่ได้จากการมองทางด้านหน้า ด้านข้าง </w:t>
            </w:r>
            <w:r w:rsidR="00203B8A"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และด้านบน ของรูปเรขาคณิตสามมิติ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ที่ประกอบขึ้นจากลูกบาศก์</w:t>
            </w:r>
          </w:p>
        </w:tc>
        <w:tc>
          <w:tcPr>
            <w:tcW w:w="85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2693" w:type="dxa"/>
          </w:tcPr>
          <w:p w:rsidR="00203B8A" w:rsidRPr="00A813C7" w:rsidRDefault="00203B8A" w:rsidP="00203B8A">
            <w:pPr>
              <w:pStyle w:val="ab"/>
              <w:ind w:firstLine="175"/>
              <w:rPr>
                <w:rFonts w:ascii="TH SarabunPSK" w:hAnsi="TH SarabunPSK" w:cs="TH SarabunPSK" w:hint="cs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วาดภาพที่ได้จากการมองด้านหน้า ด้านข้าง และด้านบนของรูปเรขาคณิตสามมิติที่ประกอบขึ้นจากลูกบาศก์ได้</w:t>
            </w:r>
          </w:p>
          <w:p w:rsidR="0079666D" w:rsidRPr="00A813C7" w:rsidRDefault="00203B8A" w:rsidP="00203B8A">
            <w:pPr>
              <w:pStyle w:val="ab"/>
              <w:ind w:firstLine="175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. วาดหรือประดิษฐ์รูปเรขาคณิตสามมิติที่ประกอบขึ้นจา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ลูกบาศก์ เมื่อกำหนดภาพสองมิติที่ได้จากการมองด้านหน้า ด้านข้าง และด้านบนได้</w:t>
            </w:r>
          </w:p>
        </w:tc>
        <w:tc>
          <w:tcPr>
            <w:tcW w:w="1701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="00581B21"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 </w:t>
            </w:r>
          </w:p>
        </w:tc>
        <w:tc>
          <w:tcPr>
            <w:tcW w:w="155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ข้อ</w:t>
            </w:r>
          </w:p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ะแนน)</w:t>
            </w:r>
          </w:p>
        </w:tc>
        <w:tc>
          <w:tcPr>
            <w:tcW w:w="709" w:type="dxa"/>
          </w:tcPr>
          <w:p w:rsidR="0079666D" w:rsidRPr="00A813C7" w:rsidRDefault="0079666D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</w:tr>
      <w:tr w:rsidR="00E1515A" w:rsidRPr="00A813C7" w:rsidTr="006C69E7">
        <w:trPr>
          <w:trHeight w:val="476"/>
        </w:trPr>
        <w:tc>
          <w:tcPr>
            <w:tcW w:w="5495" w:type="dxa"/>
            <w:gridSpan w:val="3"/>
          </w:tcPr>
          <w:p w:rsidR="00E1515A" w:rsidRPr="00A813C7" w:rsidRDefault="00E1515A" w:rsidP="00E1515A">
            <w:pPr>
              <w:pStyle w:val="a3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1701" w:type="dxa"/>
          </w:tcPr>
          <w:p w:rsidR="00E1515A" w:rsidRPr="00A813C7" w:rsidRDefault="00E1515A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8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8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559" w:type="dxa"/>
          </w:tcPr>
          <w:p w:rsidR="00E1515A" w:rsidRPr="00A813C7" w:rsidRDefault="005874DB" w:rsidP="0079666D">
            <w:pPr>
              <w:pStyle w:val="a3"/>
              <w:spacing w:after="0"/>
              <w:ind w:left="0" w:right="-108" w:hanging="108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  <w:r w:rsidR="00E1515A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E1515A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2</w:t>
            </w:r>
            <w:r w:rsidR="00E1515A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 </w:t>
            </w:r>
            <w:r w:rsidR="00E1515A"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709" w:type="dxa"/>
          </w:tcPr>
          <w:p w:rsidR="00E1515A" w:rsidRPr="00A813C7" w:rsidRDefault="005874DB" w:rsidP="0079666D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  <w:r w:rsidR="00E1515A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0</w:t>
            </w:r>
          </w:p>
        </w:tc>
      </w:tr>
    </w:tbl>
    <w:p w:rsidR="00857AD8" w:rsidRPr="00A813C7" w:rsidRDefault="00857AD8" w:rsidP="00364F75">
      <w:pPr>
        <w:pStyle w:val="a3"/>
        <w:ind w:left="0"/>
        <w:rPr>
          <w:rFonts w:ascii="TH SarabunPSK" w:hAnsi="TH SarabunPSK" w:cs="TH SarabunPSK"/>
          <w:sz w:val="32"/>
          <w:szCs w:val="32"/>
        </w:rPr>
      </w:pPr>
    </w:p>
    <w:p w:rsidR="00A91F65" w:rsidRPr="00A813C7" w:rsidRDefault="00A91F65" w:rsidP="00364F75">
      <w:pPr>
        <w:pStyle w:val="a3"/>
        <w:ind w:left="0"/>
        <w:rPr>
          <w:rFonts w:ascii="TH SarabunPSK" w:hAnsi="TH SarabunPSK" w:cs="TH SarabunPSK"/>
          <w:sz w:val="32"/>
          <w:szCs w:val="32"/>
        </w:rPr>
      </w:pPr>
    </w:p>
    <w:p w:rsidR="00E55745" w:rsidRPr="00A813C7" w:rsidRDefault="00E55745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:rsidR="003E4C6E" w:rsidRPr="00A813C7" w:rsidRDefault="003E4C6E" w:rsidP="003E4C6E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ตารางการประเมินจากการทดสอบย่อย สอบกลางภาค และสอบปลายภาคเรียน</w:t>
      </w:r>
    </w:p>
    <w:p w:rsidR="003E4C6E" w:rsidRPr="00A813C7" w:rsidRDefault="003E4C6E" w:rsidP="003E4C6E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รายวิชา ค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21101 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ณิตศาสตร์พื้นฐาน 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>1</w:t>
      </w:r>
    </w:p>
    <w:p w:rsidR="003E4C6E" w:rsidRPr="00A813C7" w:rsidRDefault="003E4C6E" w:rsidP="003E4C6E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409"/>
        <w:gridCol w:w="851"/>
        <w:gridCol w:w="850"/>
        <w:gridCol w:w="851"/>
        <w:gridCol w:w="992"/>
        <w:gridCol w:w="851"/>
        <w:gridCol w:w="943"/>
        <w:gridCol w:w="983"/>
      </w:tblGrid>
      <w:tr w:rsidR="003567B6" w:rsidRPr="00A813C7" w:rsidTr="003567B6">
        <w:trPr>
          <w:cantSplit/>
          <w:trHeight w:val="1313"/>
        </w:trPr>
        <w:tc>
          <w:tcPr>
            <w:tcW w:w="534" w:type="dxa"/>
            <w:vMerge w:val="restart"/>
            <w:shd w:val="clear" w:color="auto" w:fill="auto"/>
            <w:textDirection w:val="btLr"/>
          </w:tcPr>
          <w:p w:rsidR="003567B6" w:rsidRPr="00A813C7" w:rsidRDefault="003567B6" w:rsidP="003567B6">
            <w:pPr>
              <w:tabs>
                <w:tab w:val="left" w:pos="2747"/>
              </w:tabs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ที่</w:t>
            </w:r>
          </w:p>
        </w:tc>
        <w:tc>
          <w:tcPr>
            <w:tcW w:w="2409" w:type="dxa"/>
            <w:vMerge w:val="restart"/>
            <w:shd w:val="clear" w:color="auto" w:fill="auto"/>
            <w:vAlign w:val="center"/>
          </w:tcPr>
          <w:p w:rsidR="003567B6" w:rsidRPr="00A813C7" w:rsidRDefault="003567B6" w:rsidP="003567B6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/เนื้อหา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:rsidR="003567B6" w:rsidRPr="00A813C7" w:rsidRDefault="003567B6" w:rsidP="003567B6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ย่อย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:rsidR="003567B6" w:rsidRPr="00A813C7" w:rsidRDefault="003567B6" w:rsidP="003567B6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กลางภาคเรียน</w:t>
            </w:r>
          </w:p>
        </w:tc>
        <w:tc>
          <w:tcPr>
            <w:tcW w:w="1794" w:type="dxa"/>
            <w:gridSpan w:val="2"/>
            <w:shd w:val="clear" w:color="auto" w:fill="auto"/>
            <w:vAlign w:val="center"/>
          </w:tcPr>
          <w:p w:rsidR="003567B6" w:rsidRPr="00A813C7" w:rsidRDefault="003567B6" w:rsidP="003567B6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ปลายภาคเรียน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3567B6" w:rsidRPr="00A813C7" w:rsidRDefault="003567B6" w:rsidP="003567B6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3567B6" w:rsidRPr="00A813C7" w:rsidTr="00CD7D7B">
        <w:trPr>
          <w:cantSplit/>
          <w:trHeight w:val="1955"/>
        </w:trPr>
        <w:tc>
          <w:tcPr>
            <w:tcW w:w="534" w:type="dxa"/>
            <w:vMerge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vMerge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1" w:type="dxa"/>
            <w:shd w:val="clear" w:color="auto" w:fill="auto"/>
            <w:textDirection w:val="btLr"/>
          </w:tcPr>
          <w:p w:rsidR="00CF566C" w:rsidRPr="00A813C7" w:rsidRDefault="00CF566C" w:rsidP="00CF566C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3567B6" w:rsidRPr="00A813C7" w:rsidRDefault="004155DD" w:rsidP="004155DD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0" w:type="dxa"/>
            <w:shd w:val="clear" w:color="auto" w:fill="auto"/>
            <w:textDirection w:val="btLr"/>
          </w:tcPr>
          <w:p w:rsidR="003567B6" w:rsidRPr="00A813C7" w:rsidRDefault="003567B6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3567B6" w:rsidRPr="00A813C7" w:rsidRDefault="003567B6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E55745" w:rsidRPr="00A813C7" w:rsidRDefault="00E55745" w:rsidP="00E55745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3567B6" w:rsidRPr="00A813C7" w:rsidRDefault="004155DD" w:rsidP="004155DD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92" w:type="dxa"/>
            <w:shd w:val="clear" w:color="auto" w:fill="auto"/>
            <w:textDirection w:val="btLr"/>
          </w:tcPr>
          <w:p w:rsidR="003567B6" w:rsidRPr="00A813C7" w:rsidRDefault="003567B6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3567B6" w:rsidRPr="00A813C7" w:rsidRDefault="003567B6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4155DD" w:rsidRPr="00A813C7" w:rsidRDefault="00E55745" w:rsidP="004155DD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3567B6" w:rsidRPr="00A813C7" w:rsidRDefault="004155DD" w:rsidP="004155DD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43" w:type="dxa"/>
            <w:shd w:val="clear" w:color="auto" w:fill="auto"/>
            <w:textDirection w:val="btLr"/>
          </w:tcPr>
          <w:p w:rsidR="003567B6" w:rsidRPr="00A813C7" w:rsidRDefault="003567B6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3567B6" w:rsidRPr="00A813C7" w:rsidRDefault="003567B6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83" w:type="dxa"/>
            <w:vMerge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3E4C6E" w:rsidRPr="00A813C7" w:rsidTr="00CD7D7B">
        <w:tc>
          <w:tcPr>
            <w:tcW w:w="534" w:type="dxa"/>
            <w:vMerge w:val="restart"/>
            <w:shd w:val="clear" w:color="auto" w:fill="auto"/>
          </w:tcPr>
          <w:p w:rsidR="003E4C6E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8730" w:type="dxa"/>
            <w:gridSpan w:val="8"/>
            <w:shd w:val="clear" w:color="auto" w:fill="auto"/>
          </w:tcPr>
          <w:p w:rsidR="003E4C6E" w:rsidRPr="00A813C7" w:rsidRDefault="003567B6" w:rsidP="00CD7D7B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ะบบจำนวนเต็ม</w:t>
            </w:r>
            <w:r w:rsidR="00852DA9"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(</w:t>
            </w:r>
            <w:r w:rsidR="00E55745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5</w:t>
            </w:r>
            <w:r w:rsidR="00852DA9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852DA9"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าบเรียน)</w:t>
            </w:r>
          </w:p>
        </w:tc>
      </w:tr>
      <w:tr w:rsidR="003567B6" w:rsidRPr="00A813C7" w:rsidTr="00CD7D7B">
        <w:tc>
          <w:tcPr>
            <w:tcW w:w="534" w:type="dxa"/>
            <w:vMerge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3567B6" w:rsidRPr="00A813C7" w:rsidRDefault="003567B6" w:rsidP="00CD7D7B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ำนวนเต็มและการเปรียบเทียบจำนวนเต็ม</w:t>
            </w:r>
          </w:p>
        </w:tc>
        <w:tc>
          <w:tcPr>
            <w:tcW w:w="851" w:type="dxa"/>
            <w:shd w:val="clear" w:color="auto" w:fill="auto"/>
          </w:tcPr>
          <w:p w:rsidR="003567B6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3567B6" w:rsidRPr="00A813C7">
              <w:rPr>
                <w:rFonts w:ascii="TH SarabunPSK" w:hAnsi="TH SarabunPSK" w:cs="TH SarabunPSK"/>
                <w:sz w:val="32"/>
                <w:szCs w:val="32"/>
              </w:rPr>
              <w:t>(0.5)</w:t>
            </w:r>
          </w:p>
        </w:tc>
        <w:tc>
          <w:tcPr>
            <w:tcW w:w="850" w:type="dxa"/>
            <w:shd w:val="clear" w:color="auto" w:fill="auto"/>
          </w:tcPr>
          <w:p w:rsidR="003567B6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3567B6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3567B6" w:rsidRPr="00A813C7" w:rsidTr="00CD7D7B">
        <w:tc>
          <w:tcPr>
            <w:tcW w:w="534" w:type="dxa"/>
            <w:vMerge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3567B6" w:rsidRPr="00A813C7" w:rsidRDefault="003567B6" w:rsidP="00CD7D7B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บวก ลบ คูณ หาร จำนวนเต็ม</w:t>
            </w:r>
          </w:p>
        </w:tc>
        <w:tc>
          <w:tcPr>
            <w:tcW w:w="851" w:type="dxa"/>
            <w:shd w:val="clear" w:color="auto" w:fill="auto"/>
          </w:tcPr>
          <w:p w:rsidR="003567B6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0.5)</w:t>
            </w:r>
          </w:p>
        </w:tc>
        <w:tc>
          <w:tcPr>
            <w:tcW w:w="850" w:type="dxa"/>
            <w:shd w:val="clear" w:color="auto" w:fill="auto"/>
          </w:tcPr>
          <w:p w:rsidR="003567B6" w:rsidRPr="00A813C7" w:rsidRDefault="00571AD8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="003567B6" w:rsidRPr="00A813C7">
              <w:rPr>
                <w:rFonts w:ascii="TH SarabunPSK" w:hAnsi="TH SarabunPSK" w:cs="TH SarabunPSK"/>
                <w:sz w:val="32"/>
                <w:szCs w:val="32"/>
              </w:rPr>
              <w:t>(1)</w:t>
            </w:r>
          </w:p>
        </w:tc>
        <w:tc>
          <w:tcPr>
            <w:tcW w:w="851" w:type="dxa"/>
            <w:shd w:val="clear" w:color="auto" w:fill="auto"/>
          </w:tcPr>
          <w:p w:rsidR="003567B6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3567B6" w:rsidRPr="00A813C7" w:rsidRDefault="00E55745" w:rsidP="00E55745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3567B6" w:rsidRPr="00A813C7" w:rsidRDefault="003567B6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3567B6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</w:tr>
      <w:tr w:rsidR="002A16E9" w:rsidRPr="00A813C7" w:rsidTr="00CD7D7B">
        <w:tc>
          <w:tcPr>
            <w:tcW w:w="534" w:type="dxa"/>
            <w:vMerge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A16E9" w:rsidRPr="00A813C7" w:rsidRDefault="002A16E9" w:rsidP="00CD7D7B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บวก ลบ คูณ หาร จำนวนเต็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(ระคน)</w:t>
            </w:r>
          </w:p>
        </w:tc>
        <w:tc>
          <w:tcPr>
            <w:tcW w:w="851" w:type="dxa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A16E9" w:rsidRPr="00A813C7" w:rsidRDefault="00E55745" w:rsidP="00D73315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</w:p>
        </w:tc>
        <w:tc>
          <w:tcPr>
            <w:tcW w:w="992" w:type="dxa"/>
            <w:shd w:val="clear" w:color="auto" w:fill="auto"/>
          </w:tcPr>
          <w:p w:rsidR="002A16E9" w:rsidRPr="00A813C7" w:rsidRDefault="00D73315" w:rsidP="00D73315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3)</w:t>
            </w:r>
          </w:p>
        </w:tc>
        <w:tc>
          <w:tcPr>
            <w:tcW w:w="851" w:type="dxa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2A16E9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</w:tr>
      <w:tr w:rsidR="002A16E9" w:rsidRPr="00A813C7" w:rsidTr="00CD7D7B">
        <w:tc>
          <w:tcPr>
            <w:tcW w:w="534" w:type="dxa"/>
            <w:vMerge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A16E9" w:rsidRPr="00A813C7" w:rsidRDefault="002A16E9" w:rsidP="00CD7D7B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มบัติของจำนวนเต็มและการนำไปใช้</w:t>
            </w:r>
          </w:p>
        </w:tc>
        <w:tc>
          <w:tcPr>
            <w:tcW w:w="851" w:type="dxa"/>
            <w:shd w:val="clear" w:color="auto" w:fill="auto"/>
          </w:tcPr>
          <w:p w:rsidR="002A16E9" w:rsidRPr="00A813C7" w:rsidRDefault="002A16E9" w:rsidP="00571AD8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0.5)</w:t>
            </w:r>
          </w:p>
        </w:tc>
        <w:tc>
          <w:tcPr>
            <w:tcW w:w="850" w:type="dxa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1)</w:t>
            </w:r>
          </w:p>
        </w:tc>
        <w:tc>
          <w:tcPr>
            <w:tcW w:w="851" w:type="dxa"/>
            <w:shd w:val="clear" w:color="auto" w:fill="auto"/>
          </w:tcPr>
          <w:p w:rsidR="002A16E9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2A16E9" w:rsidRPr="00A813C7">
              <w:rPr>
                <w:rFonts w:ascii="TH SarabunPSK" w:hAnsi="TH SarabunPSK" w:cs="TH SarabunPSK"/>
                <w:sz w:val="32"/>
                <w:szCs w:val="32"/>
              </w:rPr>
              <w:t>(1)</w:t>
            </w:r>
          </w:p>
        </w:tc>
        <w:tc>
          <w:tcPr>
            <w:tcW w:w="992" w:type="dxa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51" w:type="dxa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2A16E9" w:rsidRPr="00A813C7" w:rsidRDefault="00E55745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</w:tr>
      <w:tr w:rsidR="002A16E9" w:rsidRPr="00A813C7" w:rsidTr="00D73315">
        <w:trPr>
          <w:cantSplit/>
          <w:trHeight w:val="1134"/>
        </w:trPr>
        <w:tc>
          <w:tcPr>
            <w:tcW w:w="2943" w:type="dxa"/>
            <w:gridSpan w:val="2"/>
            <w:vMerge w:val="restart"/>
            <w:shd w:val="clear" w:color="auto" w:fill="auto"/>
            <w:vAlign w:val="center"/>
          </w:tcPr>
          <w:p w:rsidR="002A16E9" w:rsidRPr="00A813C7" w:rsidRDefault="002A16E9" w:rsidP="00CD7D7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รวมทดสอบหน่วยที่ </w:t>
            </w:r>
            <w:r w:rsidR="005175D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2A16E9" w:rsidRPr="00A813C7" w:rsidRDefault="002A16E9" w:rsidP="00CD7D7B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A16E9" w:rsidRPr="00A813C7" w:rsidRDefault="002A16E9" w:rsidP="00CD7D7B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850" w:type="dxa"/>
            <w:shd w:val="clear" w:color="auto" w:fill="auto"/>
            <w:textDirection w:val="btLr"/>
            <w:vAlign w:val="center"/>
          </w:tcPr>
          <w:p w:rsidR="002A16E9" w:rsidRPr="00A813C7" w:rsidRDefault="00E55745" w:rsidP="00CD7D7B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="002A16E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2A16E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A16E9" w:rsidRPr="00A813C7" w:rsidRDefault="00E55745" w:rsidP="00CD7D7B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="002A16E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2A16E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2A16E9" w:rsidRPr="00A813C7" w:rsidRDefault="00E55745" w:rsidP="00CD7D7B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="002A16E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2A16E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A16E9" w:rsidRPr="00A813C7" w:rsidRDefault="00E55745" w:rsidP="00CD7D7B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="002A16E9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2A16E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D73315" w:rsidRPr="00A813C7" w:rsidRDefault="00D73315" w:rsidP="00D73315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A16E9" w:rsidRPr="00A813C7" w:rsidRDefault="00D73315" w:rsidP="00D73315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="00E55745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9</w:t>
            </w:r>
          </w:p>
        </w:tc>
      </w:tr>
      <w:tr w:rsidR="002A16E9" w:rsidRPr="00A813C7" w:rsidTr="00CD7D7B">
        <w:tc>
          <w:tcPr>
            <w:tcW w:w="2943" w:type="dxa"/>
            <w:gridSpan w:val="2"/>
            <w:vMerge/>
            <w:shd w:val="clear" w:color="auto" w:fill="auto"/>
          </w:tcPr>
          <w:p w:rsidR="002A16E9" w:rsidRPr="00A813C7" w:rsidRDefault="002A16E9" w:rsidP="00CD7D7B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  <w:gridSpan w:val="2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จำนวน </w:t>
            </w:r>
            <w:r w:rsidR="00E55745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1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="00E55745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8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843" w:type="dxa"/>
            <w:gridSpan w:val="2"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จำนวน </w:t>
            </w:r>
            <w:r w:rsidR="00E55745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7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 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</w:t>
            </w:r>
            <w:r w:rsidR="00E55745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1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794" w:type="dxa"/>
            <w:gridSpan w:val="2"/>
            <w:shd w:val="clear" w:color="auto" w:fill="auto"/>
          </w:tcPr>
          <w:p w:rsidR="002A16E9" w:rsidRPr="00A813C7" w:rsidRDefault="005175D1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vMerge/>
            <w:shd w:val="clear" w:color="auto" w:fill="auto"/>
          </w:tcPr>
          <w:p w:rsidR="002A16E9" w:rsidRPr="00A813C7" w:rsidRDefault="002A16E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3E4C6E" w:rsidRPr="00A813C7" w:rsidRDefault="003E4C6E" w:rsidP="003E4C6E">
      <w:pPr>
        <w:tabs>
          <w:tab w:val="left" w:pos="2747"/>
        </w:tabs>
        <w:rPr>
          <w:rFonts w:ascii="TH SarabunPSK" w:hAnsi="TH SarabunPSK" w:cs="TH SarabunPSK"/>
          <w:b/>
          <w:bCs/>
          <w:sz w:val="32"/>
          <w:szCs w:val="32"/>
        </w:rPr>
      </w:pPr>
    </w:p>
    <w:p w:rsidR="003E4C6E" w:rsidRPr="00A813C7" w:rsidRDefault="003E4C6E" w:rsidP="003E4C6E">
      <w:pPr>
        <w:tabs>
          <w:tab w:val="left" w:pos="2747"/>
        </w:tabs>
        <w:rPr>
          <w:rFonts w:ascii="TH SarabunPSK" w:hAnsi="TH SarabunPSK" w:cs="TH SarabunPSK"/>
        </w:rPr>
      </w:pPr>
    </w:p>
    <w:p w:rsidR="003E4C6E" w:rsidRPr="00A813C7" w:rsidRDefault="003E4C6E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3E4C6E" w:rsidRPr="00A813C7" w:rsidRDefault="003E4C6E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3E4C6E" w:rsidRPr="00A813C7" w:rsidRDefault="003E4C6E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3E4C6E" w:rsidRPr="00A813C7" w:rsidRDefault="003E4C6E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3E4C6E" w:rsidRPr="00A813C7" w:rsidRDefault="003E4C6E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3E4C6E" w:rsidRPr="00A813C7" w:rsidRDefault="003E4C6E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22080C" w:rsidRPr="00A813C7" w:rsidRDefault="0022080C" w:rsidP="0022080C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ตารางการประเมินจากการทดสอบย่อย สอบกลางภาค และสอบปลายภาคเรียน</w:t>
      </w:r>
    </w:p>
    <w:p w:rsidR="0022080C" w:rsidRPr="00A813C7" w:rsidRDefault="0022080C" w:rsidP="0022080C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รายวิชา ค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21101 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ณิตศาสตร์พื้นฐาน 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>1</w:t>
      </w:r>
    </w:p>
    <w:p w:rsidR="0022080C" w:rsidRPr="00A813C7" w:rsidRDefault="0022080C" w:rsidP="0022080C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409"/>
        <w:gridCol w:w="851"/>
        <w:gridCol w:w="850"/>
        <w:gridCol w:w="851"/>
        <w:gridCol w:w="992"/>
        <w:gridCol w:w="851"/>
        <w:gridCol w:w="943"/>
        <w:gridCol w:w="983"/>
      </w:tblGrid>
      <w:tr w:rsidR="0022080C" w:rsidRPr="00A813C7" w:rsidTr="00287C80">
        <w:trPr>
          <w:cantSplit/>
          <w:trHeight w:val="1313"/>
        </w:trPr>
        <w:tc>
          <w:tcPr>
            <w:tcW w:w="534" w:type="dxa"/>
            <w:vMerge w:val="restart"/>
            <w:shd w:val="clear" w:color="auto" w:fill="auto"/>
            <w:textDirection w:val="btLr"/>
          </w:tcPr>
          <w:p w:rsidR="0022080C" w:rsidRPr="00A813C7" w:rsidRDefault="0022080C" w:rsidP="00287C80">
            <w:pPr>
              <w:tabs>
                <w:tab w:val="left" w:pos="2747"/>
              </w:tabs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ที่</w:t>
            </w:r>
          </w:p>
        </w:tc>
        <w:tc>
          <w:tcPr>
            <w:tcW w:w="2409" w:type="dxa"/>
            <w:vMerge w:val="restart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/เนื้อหา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ย่อย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กลางภาคเรียน</w:t>
            </w:r>
          </w:p>
        </w:tc>
        <w:tc>
          <w:tcPr>
            <w:tcW w:w="1794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ปลายภาคเรียน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22080C" w:rsidRPr="00A813C7" w:rsidTr="00287C80">
        <w:trPr>
          <w:cantSplit/>
          <w:trHeight w:val="1955"/>
        </w:trPr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1" w:type="dxa"/>
            <w:shd w:val="clear" w:color="auto" w:fill="auto"/>
            <w:textDirection w:val="btLr"/>
          </w:tcPr>
          <w:p w:rsidR="00CF566C" w:rsidRPr="00A813C7" w:rsidRDefault="00CF566C" w:rsidP="00CF566C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0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92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43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83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22080C" w:rsidRPr="00A813C7" w:rsidTr="00287C80">
        <w:tc>
          <w:tcPr>
            <w:tcW w:w="534" w:type="dxa"/>
            <w:vMerge w:val="restart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8730" w:type="dxa"/>
            <w:gridSpan w:val="8"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สร้างทางเรขาคณิต</w:t>
            </w: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(</w:t>
            </w:r>
            <w:r w:rsidR="005175D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าบเรียน)</w:t>
            </w:r>
          </w:p>
        </w:tc>
      </w:tr>
      <w:tr w:rsidR="0022080C" w:rsidRPr="00A813C7" w:rsidTr="00287C80"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จุด เส้นตรง ส่วนของเส้นตรง รังสี และมุม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173BF9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22080C" w:rsidRPr="00A813C7" w:rsidRDefault="00173BF9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</w:tr>
      <w:tr w:rsidR="0022080C" w:rsidRPr="00A813C7" w:rsidTr="00287C80"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ส่วนของเส้นตรง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1)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22080C" w:rsidRPr="00A813C7" w:rsidTr="00287C80"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เกี่ยวกับมุม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1)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22080C" w:rsidRPr="00A813C7" w:rsidTr="00287C80"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สร้างเส้นตั้งฉาก,  </w:t>
            </w:r>
          </w:p>
          <w:p w:rsidR="0022080C" w:rsidRPr="00A813C7" w:rsidRDefault="0022080C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เส้นขนาน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1)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22080C" w:rsidRPr="00A813C7" w:rsidTr="00287C80"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สร้างรูปสามเหลี่ยม และสี่เหลี่ยมใดๆ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1)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22080C" w:rsidRPr="00A813C7" w:rsidTr="00287C80"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ประยุกต์เกี่ยวกับการสร้างทางเรขาคณิต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5175D1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(1)</w:t>
            </w:r>
          </w:p>
        </w:tc>
        <w:tc>
          <w:tcPr>
            <w:tcW w:w="992" w:type="dxa"/>
            <w:shd w:val="clear" w:color="auto" w:fill="auto"/>
          </w:tcPr>
          <w:p w:rsidR="005175D1" w:rsidRPr="00A813C7" w:rsidRDefault="005175D1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2)</w:t>
            </w:r>
          </w:p>
          <w:p w:rsidR="0022080C" w:rsidRPr="00A813C7" w:rsidRDefault="005175D1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4)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83" w:type="dxa"/>
            <w:shd w:val="clear" w:color="auto" w:fill="auto"/>
          </w:tcPr>
          <w:p w:rsidR="0022080C" w:rsidRPr="00A813C7" w:rsidRDefault="005175D1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</w:tr>
      <w:tr w:rsidR="0091552A" w:rsidRPr="00A813C7" w:rsidTr="005175D1">
        <w:trPr>
          <w:cantSplit/>
          <w:trHeight w:val="1219"/>
        </w:trPr>
        <w:tc>
          <w:tcPr>
            <w:tcW w:w="2943" w:type="dxa"/>
            <w:gridSpan w:val="2"/>
            <w:vMerge w:val="restart"/>
            <w:shd w:val="clear" w:color="auto" w:fill="auto"/>
            <w:vAlign w:val="center"/>
          </w:tcPr>
          <w:p w:rsidR="0022080C" w:rsidRPr="00A813C7" w:rsidRDefault="0022080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รวมทดสอบหน่วยที่ </w:t>
            </w:r>
            <w:r w:rsidR="005175D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2080C" w:rsidRPr="00A813C7" w:rsidRDefault="005175D1" w:rsidP="005175D1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  <w:textDirection w:val="btLr"/>
            <w:vAlign w:val="center"/>
          </w:tcPr>
          <w:p w:rsidR="0022080C" w:rsidRPr="00A813C7" w:rsidRDefault="0022080C" w:rsidP="00287C80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7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2080C" w:rsidRPr="00A813C7" w:rsidRDefault="0022080C" w:rsidP="00287C80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7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5175D1" w:rsidRPr="00A813C7" w:rsidRDefault="005175D1" w:rsidP="005175D1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2080C" w:rsidRPr="00A813C7" w:rsidRDefault="005175D1" w:rsidP="005175D1">
            <w:pPr>
              <w:tabs>
                <w:tab w:val="left" w:pos="2747"/>
              </w:tabs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992" w:type="dxa"/>
            <w:shd w:val="clear" w:color="auto" w:fill="auto"/>
            <w:textDirection w:val="btLr"/>
            <w:vAlign w:val="center"/>
          </w:tcPr>
          <w:p w:rsidR="005175D1" w:rsidRPr="00A813C7" w:rsidRDefault="005175D1" w:rsidP="005175D1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2080C" w:rsidRPr="00A813C7" w:rsidRDefault="005175D1" w:rsidP="005175D1">
            <w:pPr>
              <w:tabs>
                <w:tab w:val="left" w:pos="2747"/>
              </w:tabs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  <w:vAlign w:val="center"/>
          </w:tcPr>
          <w:p w:rsidR="0022080C" w:rsidRPr="00A813C7" w:rsidRDefault="005175D1" w:rsidP="005175D1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22080C" w:rsidRPr="00A813C7" w:rsidRDefault="005175D1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6</w:t>
            </w:r>
          </w:p>
        </w:tc>
      </w:tr>
      <w:tr w:rsidR="0091552A" w:rsidRPr="00A813C7" w:rsidTr="00287C80">
        <w:tc>
          <w:tcPr>
            <w:tcW w:w="2943" w:type="dxa"/>
            <w:gridSpan w:val="2"/>
            <w:vMerge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  <w:gridSpan w:val="2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จำนวน </w:t>
            </w:r>
            <w:r w:rsidR="005175D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7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="005175D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7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:rsidR="0022080C" w:rsidRPr="00A813C7" w:rsidRDefault="005175D1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จำนวน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5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  9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794" w:type="dxa"/>
            <w:gridSpan w:val="2"/>
            <w:shd w:val="clear" w:color="auto" w:fill="auto"/>
          </w:tcPr>
          <w:p w:rsidR="0022080C" w:rsidRPr="00A813C7" w:rsidRDefault="005175D1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22080C" w:rsidRPr="00A813C7" w:rsidRDefault="0022080C">
      <w:pPr>
        <w:spacing w:after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br w:type="page"/>
      </w:r>
    </w:p>
    <w:p w:rsidR="00B02AEF" w:rsidRPr="00A813C7" w:rsidRDefault="00B02AEF" w:rsidP="00B02AEF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ตารางการประเมินจากการทดสอบย่อย สอบกลางภาค และสอบปลายภาคเรียน</w:t>
      </w:r>
    </w:p>
    <w:p w:rsidR="00B02AEF" w:rsidRPr="00A813C7" w:rsidRDefault="00B02AEF" w:rsidP="00B02AEF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รายวิชา ค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21101 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ณิตศาสตร์พื้นฐาน 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>1</w:t>
      </w:r>
    </w:p>
    <w:p w:rsidR="00B02AEF" w:rsidRPr="00A813C7" w:rsidRDefault="00B02AEF" w:rsidP="00B02AEF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2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409"/>
        <w:gridCol w:w="851"/>
        <w:gridCol w:w="850"/>
        <w:gridCol w:w="851"/>
        <w:gridCol w:w="992"/>
        <w:gridCol w:w="851"/>
        <w:gridCol w:w="943"/>
        <w:gridCol w:w="983"/>
      </w:tblGrid>
      <w:tr w:rsidR="0091552A" w:rsidRPr="00A813C7" w:rsidTr="00173BF9">
        <w:trPr>
          <w:cantSplit/>
          <w:trHeight w:val="1313"/>
        </w:trPr>
        <w:tc>
          <w:tcPr>
            <w:tcW w:w="534" w:type="dxa"/>
            <w:vMerge w:val="restart"/>
            <w:shd w:val="clear" w:color="auto" w:fill="auto"/>
            <w:textDirection w:val="btLr"/>
          </w:tcPr>
          <w:p w:rsidR="00B02AEF" w:rsidRPr="00A813C7" w:rsidRDefault="00B02AEF" w:rsidP="00CD7D7B">
            <w:pPr>
              <w:tabs>
                <w:tab w:val="left" w:pos="2747"/>
              </w:tabs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ที่</w:t>
            </w:r>
          </w:p>
        </w:tc>
        <w:tc>
          <w:tcPr>
            <w:tcW w:w="2409" w:type="dxa"/>
            <w:vMerge w:val="restart"/>
            <w:shd w:val="clear" w:color="auto" w:fill="auto"/>
            <w:vAlign w:val="center"/>
          </w:tcPr>
          <w:p w:rsidR="00B02AEF" w:rsidRPr="00A813C7" w:rsidRDefault="00B02AEF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/เนื้อหา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:rsidR="00B02AEF" w:rsidRPr="00A813C7" w:rsidRDefault="00B02AEF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ย่อย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:rsidR="00B02AEF" w:rsidRPr="00A813C7" w:rsidRDefault="00B02AEF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กลางภาคเรียน</w:t>
            </w:r>
          </w:p>
        </w:tc>
        <w:tc>
          <w:tcPr>
            <w:tcW w:w="1794" w:type="dxa"/>
            <w:gridSpan w:val="2"/>
            <w:shd w:val="clear" w:color="auto" w:fill="auto"/>
            <w:vAlign w:val="center"/>
          </w:tcPr>
          <w:p w:rsidR="00B02AEF" w:rsidRPr="00A813C7" w:rsidRDefault="00B02AEF" w:rsidP="00CD7D7B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ปลายภาคเรียน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B02AEF" w:rsidRPr="00A813C7" w:rsidRDefault="00B02AEF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91552A" w:rsidRPr="00A813C7" w:rsidTr="00173BF9">
        <w:trPr>
          <w:cantSplit/>
          <w:trHeight w:val="1955"/>
        </w:trPr>
        <w:tc>
          <w:tcPr>
            <w:tcW w:w="534" w:type="dxa"/>
            <w:vMerge/>
            <w:shd w:val="clear" w:color="auto" w:fill="auto"/>
          </w:tcPr>
          <w:p w:rsidR="00B02AEF" w:rsidRPr="00A813C7" w:rsidRDefault="00B02AEF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vMerge/>
            <w:shd w:val="clear" w:color="auto" w:fill="auto"/>
          </w:tcPr>
          <w:p w:rsidR="00B02AEF" w:rsidRPr="00A813C7" w:rsidRDefault="00B02AEF" w:rsidP="00CD7D7B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1" w:type="dxa"/>
            <w:shd w:val="clear" w:color="auto" w:fill="auto"/>
            <w:textDirection w:val="btLr"/>
          </w:tcPr>
          <w:p w:rsidR="00CF566C" w:rsidRPr="00A813C7" w:rsidRDefault="00CF566C" w:rsidP="00CF566C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B02AEF" w:rsidRPr="00A813C7" w:rsidRDefault="004155DD" w:rsidP="004155DD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0" w:type="dxa"/>
            <w:shd w:val="clear" w:color="auto" w:fill="auto"/>
            <w:textDirection w:val="btLr"/>
          </w:tcPr>
          <w:p w:rsidR="00B02AEF" w:rsidRPr="00A813C7" w:rsidRDefault="00B02AEF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B02AEF" w:rsidRPr="00A813C7" w:rsidRDefault="00B02AEF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22080C" w:rsidRPr="00A813C7" w:rsidRDefault="0022080C" w:rsidP="0022080C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B02AEF" w:rsidRPr="00A813C7" w:rsidRDefault="004155DD" w:rsidP="004155DD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92" w:type="dxa"/>
            <w:shd w:val="clear" w:color="auto" w:fill="auto"/>
            <w:textDirection w:val="btLr"/>
          </w:tcPr>
          <w:p w:rsidR="00B02AEF" w:rsidRPr="00A813C7" w:rsidRDefault="00B02AEF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B02AEF" w:rsidRPr="00A813C7" w:rsidRDefault="00B02AEF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22080C" w:rsidRPr="00A813C7" w:rsidRDefault="0022080C" w:rsidP="0022080C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B02AEF" w:rsidRPr="00A813C7" w:rsidRDefault="004155DD" w:rsidP="004155DD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43" w:type="dxa"/>
            <w:shd w:val="clear" w:color="auto" w:fill="auto"/>
            <w:textDirection w:val="btLr"/>
          </w:tcPr>
          <w:p w:rsidR="00B02AEF" w:rsidRPr="00A813C7" w:rsidRDefault="00B02AEF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B02AEF" w:rsidRPr="00A813C7" w:rsidRDefault="00B02AEF" w:rsidP="00CD7D7B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83" w:type="dxa"/>
            <w:vMerge/>
            <w:shd w:val="clear" w:color="auto" w:fill="auto"/>
          </w:tcPr>
          <w:p w:rsidR="00B02AEF" w:rsidRPr="00A813C7" w:rsidRDefault="00B02AEF" w:rsidP="00CD7D7B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1552A" w:rsidRPr="00A813C7" w:rsidTr="00173BF9">
        <w:tc>
          <w:tcPr>
            <w:tcW w:w="534" w:type="dxa"/>
            <w:vMerge w:val="restart"/>
            <w:shd w:val="clear" w:color="auto" w:fill="auto"/>
          </w:tcPr>
          <w:p w:rsidR="008E4137" w:rsidRPr="00A813C7" w:rsidRDefault="008E4137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8730" w:type="dxa"/>
            <w:gridSpan w:val="8"/>
            <w:shd w:val="clear" w:color="auto" w:fill="auto"/>
          </w:tcPr>
          <w:p w:rsidR="008E4137" w:rsidRPr="00A813C7" w:rsidRDefault="008E4137" w:rsidP="00CD7D7B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ลขยกกำลัง</w:t>
            </w:r>
            <w:r w:rsidR="00852DA9"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(</w:t>
            </w:r>
            <w:r w:rsidR="005175D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9</w:t>
            </w:r>
            <w:r w:rsidR="00852DA9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852DA9"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าบเรียน)</w:t>
            </w:r>
          </w:p>
        </w:tc>
      </w:tr>
      <w:tr w:rsidR="0091552A" w:rsidRPr="00A813C7" w:rsidTr="00173BF9">
        <w:tc>
          <w:tcPr>
            <w:tcW w:w="534" w:type="dxa"/>
            <w:vMerge/>
            <w:shd w:val="clear" w:color="auto" w:fill="auto"/>
          </w:tcPr>
          <w:p w:rsidR="008E4137" w:rsidRPr="00A813C7" w:rsidRDefault="008E4137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8E4137" w:rsidRPr="00A813C7" w:rsidRDefault="00173BF9" w:rsidP="00173BF9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หมายของเลขยกกำลัง</w:t>
            </w:r>
          </w:p>
        </w:tc>
        <w:tc>
          <w:tcPr>
            <w:tcW w:w="851" w:type="dxa"/>
            <w:shd w:val="clear" w:color="auto" w:fill="auto"/>
          </w:tcPr>
          <w:p w:rsidR="008E4137" w:rsidRPr="00A813C7" w:rsidRDefault="008E4137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0.5)</w:t>
            </w:r>
          </w:p>
        </w:tc>
        <w:tc>
          <w:tcPr>
            <w:tcW w:w="850" w:type="dxa"/>
            <w:shd w:val="clear" w:color="auto" w:fill="auto"/>
          </w:tcPr>
          <w:p w:rsidR="008E4137" w:rsidRPr="00A813C7" w:rsidRDefault="00173BF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8E4137" w:rsidRPr="00A813C7" w:rsidRDefault="008E4137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8E4137" w:rsidRPr="00A813C7" w:rsidRDefault="008E4137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8E4137" w:rsidRPr="00A813C7" w:rsidRDefault="008E4137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8E4137" w:rsidRPr="00A813C7" w:rsidRDefault="008E4137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8E4137" w:rsidRPr="00A813C7" w:rsidRDefault="00173BF9" w:rsidP="00CD7D7B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1552A" w:rsidRPr="00A813C7" w:rsidTr="00173BF9">
        <w:tc>
          <w:tcPr>
            <w:tcW w:w="534" w:type="dxa"/>
            <w:vMerge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1F2811" w:rsidRPr="00A813C7" w:rsidRDefault="001F2811" w:rsidP="00173BF9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คูณและการหารเลขยกกำลังที่ฐานเดียวกันและมีเลขชี้กำลังเป็นจำนวนเต็มบวก</w:t>
            </w:r>
          </w:p>
        </w:tc>
        <w:tc>
          <w:tcPr>
            <w:tcW w:w="851" w:type="dxa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1)</w:t>
            </w:r>
          </w:p>
        </w:tc>
        <w:tc>
          <w:tcPr>
            <w:tcW w:w="851" w:type="dxa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vMerge w:val="restart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1)</w:t>
            </w:r>
          </w:p>
        </w:tc>
        <w:tc>
          <w:tcPr>
            <w:tcW w:w="943" w:type="dxa"/>
            <w:vMerge w:val="restart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3)</w:t>
            </w:r>
          </w:p>
        </w:tc>
        <w:tc>
          <w:tcPr>
            <w:tcW w:w="983" w:type="dxa"/>
            <w:vMerge w:val="restart"/>
            <w:shd w:val="clear" w:color="auto" w:fill="auto"/>
          </w:tcPr>
          <w:p w:rsidR="001F2811" w:rsidRPr="00A813C7" w:rsidRDefault="001F2811" w:rsidP="001F2811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</w:tr>
      <w:tr w:rsidR="0091552A" w:rsidRPr="00A813C7" w:rsidTr="00173BF9">
        <w:tc>
          <w:tcPr>
            <w:tcW w:w="534" w:type="dxa"/>
            <w:vMerge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1F2811" w:rsidRPr="00A813C7" w:rsidRDefault="001F2811" w:rsidP="00173BF9">
            <w:pPr>
              <w:pStyle w:val="ab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เลขยกกำลังที่มีฐานเป็นเลขยกกำลังและมีเลขชี้กำลังเป็นจำนวนเต็มบวก</w:t>
            </w:r>
          </w:p>
        </w:tc>
        <w:tc>
          <w:tcPr>
            <w:tcW w:w="851" w:type="dxa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1)</w:t>
            </w:r>
          </w:p>
        </w:tc>
        <w:tc>
          <w:tcPr>
            <w:tcW w:w="851" w:type="dxa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vMerge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43" w:type="dxa"/>
            <w:vMerge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83" w:type="dxa"/>
            <w:vMerge/>
            <w:shd w:val="clear" w:color="auto" w:fill="auto"/>
          </w:tcPr>
          <w:p w:rsidR="001F2811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91552A" w:rsidRPr="00A813C7" w:rsidTr="00173BF9">
        <w:tc>
          <w:tcPr>
            <w:tcW w:w="534" w:type="dxa"/>
            <w:vMerge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173BF9" w:rsidRPr="00A813C7" w:rsidRDefault="00173BF9" w:rsidP="00173BF9">
            <w:pPr>
              <w:pStyle w:val="ab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การนำสัญกรณ์วิทยาศาสตร์ไปใช้ในการแก้ปัญหา</w:t>
            </w:r>
          </w:p>
        </w:tc>
        <w:tc>
          <w:tcPr>
            <w:tcW w:w="851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1)</w:t>
            </w:r>
          </w:p>
        </w:tc>
        <w:tc>
          <w:tcPr>
            <w:tcW w:w="851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173BF9">
        <w:tc>
          <w:tcPr>
            <w:tcW w:w="534" w:type="dxa"/>
            <w:vMerge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173BF9" w:rsidRPr="00A813C7" w:rsidRDefault="00173BF9" w:rsidP="00173BF9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สัญกรณ์วิทยาศาสตร์ และการประยุกต์ใช้</w:t>
            </w:r>
          </w:p>
        </w:tc>
        <w:tc>
          <w:tcPr>
            <w:tcW w:w="851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173BF9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</w:rPr>
              <w:t>(1)</w:t>
            </w:r>
          </w:p>
        </w:tc>
        <w:tc>
          <w:tcPr>
            <w:tcW w:w="943" w:type="dxa"/>
            <w:shd w:val="clear" w:color="auto" w:fill="auto"/>
          </w:tcPr>
          <w:p w:rsidR="00173BF9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3" w:type="dxa"/>
            <w:shd w:val="clear" w:color="auto" w:fill="auto"/>
          </w:tcPr>
          <w:p w:rsidR="00173BF9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</w:tr>
      <w:tr w:rsidR="0091552A" w:rsidRPr="00A813C7" w:rsidTr="00173BF9">
        <w:trPr>
          <w:cantSplit/>
          <w:trHeight w:val="1277"/>
        </w:trPr>
        <w:tc>
          <w:tcPr>
            <w:tcW w:w="2943" w:type="dxa"/>
            <w:gridSpan w:val="2"/>
            <w:vMerge w:val="restart"/>
            <w:shd w:val="clear" w:color="auto" w:fill="auto"/>
            <w:vAlign w:val="center"/>
          </w:tcPr>
          <w:p w:rsidR="00173BF9" w:rsidRPr="00A813C7" w:rsidRDefault="00173BF9" w:rsidP="00173BF9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รวมทดสอบหน่วยที่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173BF9" w:rsidRPr="00A813C7" w:rsidRDefault="00173BF9" w:rsidP="00173BF9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173BF9" w:rsidRPr="00A813C7" w:rsidRDefault="00173BF9" w:rsidP="00173BF9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850" w:type="dxa"/>
            <w:shd w:val="clear" w:color="auto" w:fill="auto"/>
            <w:textDirection w:val="btLr"/>
            <w:vAlign w:val="center"/>
          </w:tcPr>
          <w:p w:rsidR="00173BF9" w:rsidRPr="00A813C7" w:rsidRDefault="001F2811" w:rsidP="00173BF9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173BF9" w:rsidRPr="00A813C7" w:rsidRDefault="001F2811" w:rsidP="00173BF9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173BF9" w:rsidRPr="00A813C7" w:rsidRDefault="001F2811" w:rsidP="00173BF9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173BF9" w:rsidRPr="00A813C7" w:rsidRDefault="001F2811" w:rsidP="00173BF9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943" w:type="dxa"/>
            <w:shd w:val="clear" w:color="auto" w:fill="auto"/>
            <w:textDirection w:val="btLr"/>
            <w:vAlign w:val="center"/>
          </w:tcPr>
          <w:p w:rsidR="00173BF9" w:rsidRPr="00A813C7" w:rsidRDefault="001F2811" w:rsidP="00173BF9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173BF9" w:rsidRPr="00A813C7" w:rsidRDefault="001F2811" w:rsidP="00173BF9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173BF9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173BF9" w:rsidRPr="00A813C7" w:rsidRDefault="001F2811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4</w:t>
            </w:r>
          </w:p>
        </w:tc>
      </w:tr>
      <w:tr w:rsidR="0091552A" w:rsidRPr="00A813C7" w:rsidTr="00173BF9">
        <w:tc>
          <w:tcPr>
            <w:tcW w:w="2943" w:type="dxa"/>
            <w:gridSpan w:val="2"/>
            <w:vMerge/>
            <w:shd w:val="clear" w:color="auto" w:fill="auto"/>
          </w:tcPr>
          <w:p w:rsidR="00173BF9" w:rsidRPr="00A813C7" w:rsidRDefault="00173BF9" w:rsidP="00173BF9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  <w:gridSpan w:val="2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จำนวน </w:t>
            </w:r>
            <w:r w:rsidR="001F281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="001F281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7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843" w:type="dxa"/>
            <w:gridSpan w:val="2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94" w:type="dxa"/>
            <w:gridSpan w:val="2"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จำนวน </w:t>
            </w:r>
            <w:r w:rsidR="001F281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  </w:t>
            </w:r>
            <w:r w:rsidR="001F281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7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983" w:type="dxa"/>
            <w:vMerge/>
            <w:shd w:val="clear" w:color="auto" w:fill="auto"/>
          </w:tcPr>
          <w:p w:rsidR="00173BF9" w:rsidRPr="00A813C7" w:rsidRDefault="00173BF9" w:rsidP="00173BF9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3E4C6E" w:rsidRPr="00A813C7" w:rsidRDefault="003E4C6E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3E4C6E" w:rsidRPr="00A813C7" w:rsidRDefault="003E4C6E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DF7812" w:rsidRPr="00A813C7" w:rsidRDefault="00DF7812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DF7812" w:rsidRPr="00A813C7" w:rsidRDefault="00DF7812" w:rsidP="00D242E8">
      <w:pPr>
        <w:tabs>
          <w:tab w:val="left" w:pos="2747"/>
        </w:tabs>
        <w:rPr>
          <w:rFonts w:ascii="TH SarabunPSK" w:hAnsi="TH SarabunPSK" w:cs="TH SarabunPSK"/>
        </w:rPr>
      </w:pPr>
    </w:p>
    <w:p w:rsidR="0022080C" w:rsidRPr="00A813C7" w:rsidRDefault="0022080C" w:rsidP="0022080C">
      <w:pPr>
        <w:pStyle w:val="a3"/>
        <w:ind w:left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ตารางการประเมินจากการทดสอบย่อย สอบกลางภาค และสอบปลายภาคเรียน</w:t>
      </w:r>
    </w:p>
    <w:p w:rsidR="0022080C" w:rsidRPr="00A813C7" w:rsidRDefault="0022080C" w:rsidP="0022080C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รายวิชา ค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21102 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ณิตศาสตร์พื้นฐาน 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>2</w:t>
      </w:r>
    </w:p>
    <w:p w:rsidR="0022080C" w:rsidRPr="00A813C7" w:rsidRDefault="0022080C" w:rsidP="0022080C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2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409"/>
        <w:gridCol w:w="851"/>
        <w:gridCol w:w="850"/>
        <w:gridCol w:w="851"/>
        <w:gridCol w:w="992"/>
        <w:gridCol w:w="851"/>
        <w:gridCol w:w="943"/>
        <w:gridCol w:w="984"/>
      </w:tblGrid>
      <w:tr w:rsidR="0091552A" w:rsidRPr="00A813C7" w:rsidTr="002053C3">
        <w:trPr>
          <w:cantSplit/>
          <w:trHeight w:val="1313"/>
          <w:jc w:val="center"/>
        </w:trPr>
        <w:tc>
          <w:tcPr>
            <w:tcW w:w="534" w:type="dxa"/>
            <w:vMerge w:val="restart"/>
            <w:shd w:val="clear" w:color="auto" w:fill="auto"/>
            <w:textDirection w:val="btLr"/>
          </w:tcPr>
          <w:p w:rsidR="0022080C" w:rsidRPr="00A813C7" w:rsidRDefault="0022080C" w:rsidP="00287C80">
            <w:pPr>
              <w:tabs>
                <w:tab w:val="left" w:pos="2747"/>
              </w:tabs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ที่</w:t>
            </w:r>
          </w:p>
        </w:tc>
        <w:tc>
          <w:tcPr>
            <w:tcW w:w="2409" w:type="dxa"/>
            <w:vMerge w:val="restart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/เนื้อหา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ย่อย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กลางภาคเรียน</w:t>
            </w:r>
          </w:p>
        </w:tc>
        <w:tc>
          <w:tcPr>
            <w:tcW w:w="1794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ปลายภาคเรียน</w:t>
            </w:r>
          </w:p>
        </w:tc>
        <w:tc>
          <w:tcPr>
            <w:tcW w:w="984" w:type="dxa"/>
            <w:vMerge w:val="restart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91552A" w:rsidRPr="00A813C7" w:rsidTr="002053C3">
        <w:trPr>
          <w:cantSplit/>
          <w:trHeight w:val="1955"/>
          <w:jc w:val="center"/>
        </w:trPr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1" w:type="dxa"/>
            <w:shd w:val="clear" w:color="auto" w:fill="auto"/>
            <w:textDirection w:val="btLr"/>
          </w:tcPr>
          <w:p w:rsidR="00CF566C" w:rsidRPr="00A813C7" w:rsidRDefault="00CF566C" w:rsidP="00CF566C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0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173BF9" w:rsidRPr="00A813C7" w:rsidRDefault="00173BF9" w:rsidP="00173BF9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92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173BF9" w:rsidRPr="00A813C7" w:rsidRDefault="00173BF9" w:rsidP="00173BF9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43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8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1552A" w:rsidRPr="00A813C7" w:rsidTr="002053C3">
        <w:trPr>
          <w:jc w:val="center"/>
        </w:trPr>
        <w:tc>
          <w:tcPr>
            <w:tcW w:w="534" w:type="dxa"/>
            <w:vMerge w:val="restart"/>
            <w:shd w:val="clear" w:color="auto" w:fill="auto"/>
          </w:tcPr>
          <w:p w:rsidR="0022080C" w:rsidRPr="00A813C7" w:rsidRDefault="00173BF9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8731" w:type="dxa"/>
            <w:gridSpan w:val="8"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ทศนิยมและเศษส่วน</w:t>
            </w: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(</w:t>
            </w:r>
            <w:r w:rsidR="005175D1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2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าบเรียน)</w:t>
            </w:r>
          </w:p>
        </w:tc>
      </w:tr>
      <w:tr w:rsidR="0091552A" w:rsidRPr="00A813C7" w:rsidTr="002053C3">
        <w:trPr>
          <w:jc w:val="center"/>
        </w:trPr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3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เปรียบเทียบเศษส่วนและทศนิยม</w:t>
            </w: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   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173BF9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22080C" w:rsidRPr="00A813C7">
              <w:rPr>
                <w:rFonts w:ascii="TH SarabunPSK" w:hAnsi="TH SarabunPSK" w:cs="TH SarabunPSK"/>
                <w:sz w:val="32"/>
                <w:szCs w:val="32"/>
              </w:rPr>
              <w:t>(0.5)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4" w:type="dxa"/>
            <w:shd w:val="clear" w:color="auto" w:fill="auto"/>
          </w:tcPr>
          <w:p w:rsidR="0022080C" w:rsidRPr="00A813C7" w:rsidRDefault="00173BF9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</w:tr>
      <w:tr w:rsidR="0091552A" w:rsidRPr="00A813C7" w:rsidTr="002053C3">
        <w:trPr>
          <w:jc w:val="center"/>
        </w:trPr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บวก การลบ การคูณการหาร ทศนิยม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173BF9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="0022080C" w:rsidRPr="00A813C7">
              <w:rPr>
                <w:rFonts w:ascii="TH SarabunPSK" w:hAnsi="TH SarabunPSK" w:cs="TH SarabunPSK"/>
                <w:sz w:val="32"/>
                <w:szCs w:val="32"/>
              </w:rPr>
              <w:t>(0.5)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173BF9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1)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2)</w:t>
            </w:r>
          </w:p>
        </w:tc>
        <w:tc>
          <w:tcPr>
            <w:tcW w:w="984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</w:tr>
      <w:tr w:rsidR="0091552A" w:rsidRPr="00A813C7" w:rsidTr="002053C3">
        <w:trPr>
          <w:jc w:val="center"/>
        </w:trPr>
        <w:tc>
          <w:tcPr>
            <w:tcW w:w="534" w:type="dxa"/>
            <w:vMerge w:val="restart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จทย์ปัญหา การบวก ลบ คูณ หาร ทศนิยม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1)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3)</w:t>
            </w:r>
          </w:p>
        </w:tc>
        <w:tc>
          <w:tcPr>
            <w:tcW w:w="984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</w:tr>
      <w:tr w:rsidR="0091552A" w:rsidRPr="00A813C7" w:rsidTr="002053C3">
        <w:trPr>
          <w:jc w:val="center"/>
        </w:trPr>
        <w:tc>
          <w:tcPr>
            <w:tcW w:w="534" w:type="dxa"/>
            <w:vMerge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053C3" w:rsidRPr="00A813C7" w:rsidRDefault="002053C3" w:rsidP="002053C3">
            <w:pPr>
              <w:pStyle w:val="a3"/>
              <w:ind w:left="0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บวก การลบ การคูณ การหาร เศษส่วน</w:t>
            </w:r>
          </w:p>
        </w:tc>
        <w:tc>
          <w:tcPr>
            <w:tcW w:w="851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0.5)</w:t>
            </w:r>
          </w:p>
        </w:tc>
        <w:tc>
          <w:tcPr>
            <w:tcW w:w="850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1)</w:t>
            </w:r>
          </w:p>
        </w:tc>
        <w:tc>
          <w:tcPr>
            <w:tcW w:w="851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2)</w:t>
            </w:r>
          </w:p>
        </w:tc>
        <w:tc>
          <w:tcPr>
            <w:tcW w:w="984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</w:tr>
      <w:tr w:rsidR="0091552A" w:rsidRPr="00A813C7" w:rsidTr="002053C3">
        <w:trPr>
          <w:jc w:val="center"/>
        </w:trPr>
        <w:tc>
          <w:tcPr>
            <w:tcW w:w="534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053C3" w:rsidRPr="00A813C7" w:rsidRDefault="002053C3" w:rsidP="002053C3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โจทย์ปัญหา การบวก ลบ คูณ หาร เศษส่วน</w:t>
            </w:r>
          </w:p>
        </w:tc>
        <w:tc>
          <w:tcPr>
            <w:tcW w:w="851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1)</w:t>
            </w:r>
          </w:p>
        </w:tc>
        <w:tc>
          <w:tcPr>
            <w:tcW w:w="851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(3)</w:t>
            </w:r>
          </w:p>
        </w:tc>
        <w:tc>
          <w:tcPr>
            <w:tcW w:w="984" w:type="dxa"/>
            <w:shd w:val="clear" w:color="auto" w:fill="auto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</w:tr>
      <w:tr w:rsidR="0091552A" w:rsidRPr="00A813C7" w:rsidTr="002053C3">
        <w:trPr>
          <w:jc w:val="center"/>
        </w:trPr>
        <w:tc>
          <w:tcPr>
            <w:tcW w:w="534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สัมพันธ์ระหว่างทศนิยมและเศษส่วน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173BF9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22080C" w:rsidRPr="00A813C7">
              <w:rPr>
                <w:rFonts w:ascii="TH SarabunPSK" w:hAnsi="TH SarabunPSK" w:cs="TH SarabunPSK"/>
                <w:sz w:val="32"/>
                <w:szCs w:val="32"/>
              </w:rPr>
              <w:t>(1)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1)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84" w:type="dxa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</w:tr>
      <w:tr w:rsidR="0091552A" w:rsidRPr="00A813C7" w:rsidTr="002053C3">
        <w:trPr>
          <w:cantSplit/>
          <w:trHeight w:val="1272"/>
          <w:jc w:val="center"/>
        </w:trPr>
        <w:tc>
          <w:tcPr>
            <w:tcW w:w="2943" w:type="dxa"/>
            <w:gridSpan w:val="2"/>
            <w:vMerge w:val="restart"/>
            <w:shd w:val="clear" w:color="auto" w:fill="auto"/>
            <w:vAlign w:val="center"/>
          </w:tcPr>
          <w:p w:rsidR="002053C3" w:rsidRPr="00A813C7" w:rsidRDefault="002053C3" w:rsidP="002053C3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รวมทดสอบหน่วยที่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2053C3" w:rsidRPr="00A813C7" w:rsidRDefault="002053C3" w:rsidP="002053C3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6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053C3" w:rsidRPr="00A813C7" w:rsidRDefault="002053C3" w:rsidP="002053C3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850" w:type="dxa"/>
            <w:shd w:val="clear" w:color="auto" w:fill="auto"/>
            <w:textDirection w:val="btLr"/>
            <w:vAlign w:val="center"/>
          </w:tcPr>
          <w:p w:rsidR="002053C3" w:rsidRPr="00A813C7" w:rsidRDefault="002053C3" w:rsidP="002053C3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053C3" w:rsidRPr="00A813C7" w:rsidRDefault="002053C3" w:rsidP="002053C3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5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053C3" w:rsidRPr="00A813C7" w:rsidRDefault="002053C3" w:rsidP="002053C3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053C3" w:rsidRPr="00A813C7" w:rsidRDefault="002053C3" w:rsidP="002053C3">
            <w:pPr>
              <w:pStyle w:val="ab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2053C3" w:rsidRPr="00A813C7" w:rsidRDefault="002053C3" w:rsidP="002053C3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053C3" w:rsidRPr="00A813C7" w:rsidRDefault="002053C3" w:rsidP="002053C3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943" w:type="dxa"/>
            <w:shd w:val="clear" w:color="auto" w:fill="auto"/>
            <w:textDirection w:val="btLr"/>
            <w:vAlign w:val="center"/>
          </w:tcPr>
          <w:p w:rsidR="002053C3" w:rsidRPr="00A813C7" w:rsidRDefault="002053C3" w:rsidP="002053C3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4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053C3" w:rsidRPr="00A813C7" w:rsidRDefault="002053C3" w:rsidP="002053C3">
            <w:pPr>
              <w:pStyle w:val="ab"/>
              <w:ind w:left="113" w:right="113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10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984" w:type="dxa"/>
            <w:vMerge w:val="restart"/>
            <w:shd w:val="clear" w:color="auto" w:fill="auto"/>
            <w:vAlign w:val="center"/>
          </w:tcPr>
          <w:p w:rsidR="002053C3" w:rsidRPr="00A813C7" w:rsidRDefault="002053C3" w:rsidP="002053C3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20</w:t>
            </w:r>
          </w:p>
        </w:tc>
      </w:tr>
      <w:tr w:rsidR="0091552A" w:rsidRPr="00A813C7" w:rsidTr="002053C3">
        <w:trPr>
          <w:jc w:val="center"/>
        </w:trPr>
        <w:tc>
          <w:tcPr>
            <w:tcW w:w="2943" w:type="dxa"/>
            <w:gridSpan w:val="2"/>
            <w:vMerge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  <w:gridSpan w:val="2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จำนวน </w:t>
            </w:r>
            <w:r w:rsidR="002053C3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1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</w:t>
            </w:r>
            <w:r w:rsidR="002053C3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1843" w:type="dxa"/>
            <w:gridSpan w:val="2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94" w:type="dxa"/>
            <w:gridSpan w:val="2"/>
            <w:shd w:val="clear" w:color="auto" w:fill="auto"/>
          </w:tcPr>
          <w:p w:rsidR="0022080C" w:rsidRPr="00A813C7" w:rsidRDefault="002053C3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จำนวน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6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  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2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98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22080C" w:rsidRPr="00A813C7" w:rsidRDefault="0022080C" w:rsidP="00004443">
      <w:pPr>
        <w:tabs>
          <w:tab w:val="left" w:pos="2747"/>
        </w:tabs>
        <w:rPr>
          <w:rFonts w:ascii="TH SarabunPSK" w:hAnsi="TH SarabunPSK" w:cs="TH SarabunPSK"/>
          <w:cs/>
        </w:rPr>
      </w:pPr>
    </w:p>
    <w:p w:rsidR="0022080C" w:rsidRPr="00A813C7" w:rsidRDefault="0022080C" w:rsidP="00B64CCC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cs/>
        </w:rPr>
        <w:br w:type="page"/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ตารางการประเมินจากการทดสอบย่อย สอบกลางภาค และสอบปลายภาคเรียน</w:t>
      </w:r>
    </w:p>
    <w:p w:rsidR="0022080C" w:rsidRPr="00A813C7" w:rsidRDefault="0022080C" w:rsidP="00B64CCC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>รายวิชา ค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 xml:space="preserve">21102  </w:t>
      </w:r>
      <w:r w:rsidRPr="00A813C7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ณิตศาสตร์พื้นฐาน </w:t>
      </w:r>
      <w:r w:rsidRPr="00A813C7">
        <w:rPr>
          <w:rFonts w:ascii="TH SarabunPSK" w:hAnsi="TH SarabunPSK" w:cs="TH SarabunPSK"/>
          <w:b/>
          <w:bCs/>
          <w:sz w:val="32"/>
          <w:szCs w:val="32"/>
        </w:rPr>
        <w:t>2</w:t>
      </w:r>
    </w:p>
    <w:p w:rsidR="0022080C" w:rsidRPr="00A813C7" w:rsidRDefault="0022080C" w:rsidP="0022080C">
      <w:pPr>
        <w:tabs>
          <w:tab w:val="left" w:pos="2747"/>
        </w:tabs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4"/>
        <w:gridCol w:w="2409"/>
        <w:gridCol w:w="851"/>
        <w:gridCol w:w="850"/>
        <w:gridCol w:w="851"/>
        <w:gridCol w:w="992"/>
        <w:gridCol w:w="851"/>
        <w:gridCol w:w="943"/>
        <w:gridCol w:w="983"/>
      </w:tblGrid>
      <w:tr w:rsidR="0091552A" w:rsidRPr="00A813C7" w:rsidTr="00287C80">
        <w:trPr>
          <w:cantSplit/>
          <w:trHeight w:val="1313"/>
        </w:trPr>
        <w:tc>
          <w:tcPr>
            <w:tcW w:w="534" w:type="dxa"/>
            <w:vMerge w:val="restart"/>
            <w:shd w:val="clear" w:color="auto" w:fill="auto"/>
            <w:textDirection w:val="btLr"/>
          </w:tcPr>
          <w:p w:rsidR="0022080C" w:rsidRPr="00A813C7" w:rsidRDefault="0022080C" w:rsidP="00287C80">
            <w:pPr>
              <w:tabs>
                <w:tab w:val="left" w:pos="2747"/>
              </w:tabs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น่วยที่</w:t>
            </w:r>
          </w:p>
        </w:tc>
        <w:tc>
          <w:tcPr>
            <w:tcW w:w="2409" w:type="dxa"/>
            <w:vMerge w:val="restart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หัวข้อ/เนื้อหา</w:t>
            </w: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ย่อย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กลางภาคเรียน</w:t>
            </w:r>
          </w:p>
        </w:tc>
        <w:tc>
          <w:tcPr>
            <w:tcW w:w="1794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pStyle w:val="a3"/>
              <w:spacing w:after="0"/>
              <w:ind w:left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ประเมินจากการสอบปลายภาคเรียน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</w:tr>
      <w:tr w:rsidR="0091552A" w:rsidRPr="00A813C7" w:rsidTr="00287C80">
        <w:trPr>
          <w:cantSplit/>
          <w:trHeight w:val="1955"/>
        </w:trPr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851" w:type="dxa"/>
            <w:shd w:val="clear" w:color="auto" w:fill="auto"/>
            <w:textDirection w:val="btLr"/>
          </w:tcPr>
          <w:p w:rsidR="00CF566C" w:rsidRPr="00A813C7" w:rsidRDefault="00CF566C" w:rsidP="00CF566C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0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173BF9" w:rsidRPr="00A813C7" w:rsidRDefault="00173BF9" w:rsidP="00173BF9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92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851" w:type="dxa"/>
            <w:shd w:val="clear" w:color="auto" w:fill="auto"/>
            <w:textDirection w:val="btLr"/>
          </w:tcPr>
          <w:p w:rsidR="00173BF9" w:rsidRPr="00A813C7" w:rsidRDefault="00173BF9" w:rsidP="00173BF9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ติมคำตอบ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43" w:type="dxa"/>
            <w:shd w:val="clear" w:color="auto" w:fill="auto"/>
            <w:textDirection w:val="btLr"/>
          </w:tcPr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แสดงวิธีทำ </w:t>
            </w:r>
          </w:p>
          <w:p w:rsidR="0022080C" w:rsidRPr="00A813C7" w:rsidRDefault="0022080C" w:rsidP="00287C80">
            <w:pPr>
              <w:pStyle w:val="a3"/>
              <w:spacing w:after="0"/>
              <w:ind w:left="113" w:right="113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ข้อ (ข้อละ)</w:t>
            </w:r>
          </w:p>
        </w:tc>
        <w:tc>
          <w:tcPr>
            <w:tcW w:w="983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91552A" w:rsidRPr="00A813C7" w:rsidTr="00287C80">
        <w:tc>
          <w:tcPr>
            <w:tcW w:w="534" w:type="dxa"/>
            <w:vMerge w:val="restart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8730" w:type="dxa"/>
            <w:gridSpan w:val="8"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วามสัมพันธ์ระหว่างรูป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รขาคณิต</w:t>
            </w: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องมิติและสามมิติ (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6 </w:t>
            </w:r>
            <w:r w:rsidRPr="00A813C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คาบเรียน)</w:t>
            </w:r>
          </w:p>
        </w:tc>
      </w:tr>
      <w:tr w:rsidR="0091552A" w:rsidRPr="00A813C7" w:rsidTr="00287C80"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ภาพและหน้าตัดของรูปเรขาคณิตสามมิติ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B64CC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1)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B64CCC" w:rsidP="00287C8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="0022080C" w:rsidRPr="00A813C7">
              <w:rPr>
                <w:rFonts w:ascii="TH SarabunPSK" w:hAnsi="TH SarabunPSK" w:cs="TH SarabunPSK"/>
                <w:sz w:val="32"/>
                <w:szCs w:val="32"/>
              </w:rPr>
              <w:t>(3)</w:t>
            </w:r>
          </w:p>
        </w:tc>
        <w:tc>
          <w:tcPr>
            <w:tcW w:w="983" w:type="dxa"/>
            <w:shd w:val="clear" w:color="auto" w:fill="auto"/>
          </w:tcPr>
          <w:p w:rsidR="0022080C" w:rsidRPr="00A813C7" w:rsidRDefault="00B64CCC" w:rsidP="00287C8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</w:tr>
      <w:tr w:rsidR="0091552A" w:rsidRPr="00A813C7" w:rsidTr="00287C80">
        <w:tc>
          <w:tcPr>
            <w:tcW w:w="534" w:type="dxa"/>
            <w:vMerge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409" w:type="dxa"/>
            <w:shd w:val="clear" w:color="auto" w:fill="auto"/>
          </w:tcPr>
          <w:p w:rsidR="0022080C" w:rsidRPr="00A813C7" w:rsidRDefault="0022080C" w:rsidP="00287C80">
            <w:pPr>
              <w:pStyle w:val="a3"/>
              <w:spacing w:after="0"/>
              <w:ind w:left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 w:hint="cs"/>
                <w:sz w:val="32"/>
                <w:szCs w:val="32"/>
                <w:cs/>
              </w:rPr>
              <w:t>ภาพที่ได้จากการมองทางด้านหน้า ด้านข้าง และด้านบน ของรูปเรขาคณิตสามมิติ รูปเรขาคณิตที่ประกอบขึ้นจากลูกบาศก์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</w:tcPr>
          <w:p w:rsidR="0022080C" w:rsidRPr="00A813C7" w:rsidRDefault="0022080C" w:rsidP="00287C80">
            <w:pPr>
              <w:tabs>
                <w:tab w:val="left" w:pos="2747"/>
              </w:tabs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43" w:type="dxa"/>
            <w:shd w:val="clear" w:color="auto" w:fill="auto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2(3)</w:t>
            </w:r>
          </w:p>
        </w:tc>
        <w:tc>
          <w:tcPr>
            <w:tcW w:w="983" w:type="dxa"/>
            <w:shd w:val="clear" w:color="auto" w:fill="auto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</w:tr>
      <w:tr w:rsidR="0091552A" w:rsidRPr="00A813C7" w:rsidTr="00B64CCC">
        <w:trPr>
          <w:cantSplit/>
          <w:trHeight w:val="1219"/>
        </w:trPr>
        <w:tc>
          <w:tcPr>
            <w:tcW w:w="2943" w:type="dxa"/>
            <w:gridSpan w:val="2"/>
            <w:vMerge w:val="restart"/>
            <w:shd w:val="clear" w:color="auto" w:fill="auto"/>
            <w:vAlign w:val="center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รวมทดสอบหน่วยที่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-</w:t>
            </w:r>
          </w:p>
        </w:tc>
        <w:tc>
          <w:tcPr>
            <w:tcW w:w="851" w:type="dxa"/>
            <w:shd w:val="clear" w:color="auto" w:fill="auto"/>
            <w:textDirection w:val="btLr"/>
            <w:vAlign w:val="center"/>
          </w:tcPr>
          <w:p w:rsidR="00B64CCC" w:rsidRPr="00A813C7" w:rsidRDefault="00B64CCC" w:rsidP="00B64CCC">
            <w:pPr>
              <w:ind w:left="113" w:right="113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2080C" w:rsidRPr="00A813C7" w:rsidRDefault="00B64CCC" w:rsidP="00B64CCC">
            <w:pPr>
              <w:ind w:left="113" w:right="113"/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 xml:space="preserve">2 </w:t>
            </w:r>
            <w:r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943" w:type="dxa"/>
            <w:shd w:val="clear" w:color="auto" w:fill="auto"/>
            <w:textDirection w:val="btLr"/>
            <w:vAlign w:val="center"/>
          </w:tcPr>
          <w:p w:rsidR="0022080C" w:rsidRPr="00A813C7" w:rsidRDefault="00B64CCC" w:rsidP="00287C80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="0022080C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22080C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ข้อ</w:t>
            </w:r>
          </w:p>
          <w:p w:rsidR="0022080C" w:rsidRPr="00A813C7" w:rsidRDefault="00B64CCC" w:rsidP="00287C80">
            <w:pPr>
              <w:contextualSpacing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sz w:val="32"/>
                <w:szCs w:val="32"/>
              </w:rPr>
              <w:t>9</w:t>
            </w:r>
            <w:r w:rsidR="0022080C" w:rsidRPr="00A813C7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22080C" w:rsidRPr="00A813C7">
              <w:rPr>
                <w:rFonts w:ascii="TH SarabunPSK" w:hAnsi="TH SarabunPSK" w:cs="TH SarabunPSK"/>
                <w:sz w:val="32"/>
                <w:szCs w:val="32"/>
                <w:cs/>
              </w:rPr>
              <w:t>คะแนน</w:t>
            </w:r>
          </w:p>
        </w:tc>
        <w:tc>
          <w:tcPr>
            <w:tcW w:w="983" w:type="dxa"/>
            <w:vMerge w:val="restart"/>
            <w:shd w:val="clear" w:color="auto" w:fill="auto"/>
            <w:vAlign w:val="center"/>
          </w:tcPr>
          <w:p w:rsidR="0022080C" w:rsidRPr="00A813C7" w:rsidRDefault="00B64CCC" w:rsidP="00287C8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1</w:t>
            </w:r>
          </w:p>
        </w:tc>
      </w:tr>
      <w:tr w:rsidR="0091552A" w:rsidRPr="00A813C7" w:rsidTr="00287C80">
        <w:tc>
          <w:tcPr>
            <w:tcW w:w="2943" w:type="dxa"/>
            <w:gridSpan w:val="2"/>
            <w:vMerge/>
            <w:shd w:val="clear" w:color="auto" w:fill="auto"/>
          </w:tcPr>
          <w:p w:rsidR="0022080C" w:rsidRPr="00A813C7" w:rsidRDefault="0022080C" w:rsidP="00287C80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1701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  <w:tc>
          <w:tcPr>
            <w:tcW w:w="1843" w:type="dxa"/>
            <w:gridSpan w:val="2"/>
            <w:shd w:val="clear" w:color="auto" w:fill="auto"/>
            <w:vAlign w:val="center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-</w:t>
            </w:r>
          </w:p>
        </w:tc>
        <w:tc>
          <w:tcPr>
            <w:tcW w:w="1794" w:type="dxa"/>
            <w:gridSpan w:val="2"/>
            <w:shd w:val="clear" w:color="auto" w:fill="auto"/>
          </w:tcPr>
          <w:p w:rsidR="0022080C" w:rsidRPr="00A813C7" w:rsidRDefault="0022080C" w:rsidP="00287C80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จำนวน </w:t>
            </w:r>
            <w:r w:rsidR="00B64CCC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ข้อ   </w:t>
            </w:r>
            <w:r w:rsidR="00B64CCC"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11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Pr="00A813C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</w:t>
            </w:r>
          </w:p>
        </w:tc>
        <w:tc>
          <w:tcPr>
            <w:tcW w:w="983" w:type="dxa"/>
            <w:vMerge/>
            <w:shd w:val="clear" w:color="auto" w:fill="auto"/>
          </w:tcPr>
          <w:p w:rsidR="0022080C" w:rsidRPr="00A813C7" w:rsidRDefault="0022080C" w:rsidP="00287C80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004443" w:rsidRPr="00A813C7" w:rsidRDefault="00004443" w:rsidP="00004443">
      <w:pPr>
        <w:tabs>
          <w:tab w:val="left" w:pos="2747"/>
        </w:tabs>
        <w:rPr>
          <w:rFonts w:ascii="TH SarabunPSK" w:hAnsi="TH SarabunPSK" w:cs="TH SarabunPSK"/>
        </w:rPr>
      </w:pPr>
    </w:p>
    <w:p w:rsidR="00004443" w:rsidRPr="00A813C7" w:rsidRDefault="00004443" w:rsidP="00D242E8">
      <w:pPr>
        <w:tabs>
          <w:tab w:val="left" w:pos="2747"/>
        </w:tabs>
        <w:rPr>
          <w:rFonts w:ascii="TH SarabunPSK" w:hAnsi="TH SarabunPSK" w:cs="TH SarabunPSK"/>
        </w:rPr>
      </w:pPr>
      <w:bookmarkStart w:id="0" w:name="_GoBack"/>
      <w:bookmarkEnd w:id="0"/>
    </w:p>
    <w:sectPr w:rsidR="00004443" w:rsidRPr="00A813C7" w:rsidSect="0014048C">
      <w:pgSz w:w="11906" w:h="16838" w:code="9"/>
      <w:pgMar w:top="1758" w:right="1440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6FD2" w:rsidRDefault="006F6FD2" w:rsidP="00A10DC5">
      <w:pPr>
        <w:pStyle w:val="a3"/>
        <w:spacing w:after="0"/>
      </w:pPr>
      <w:r>
        <w:separator/>
      </w:r>
    </w:p>
  </w:endnote>
  <w:endnote w:type="continuationSeparator" w:id="0">
    <w:p w:rsidR="006F6FD2" w:rsidRDefault="006F6FD2" w:rsidP="00A10DC5">
      <w:pPr>
        <w:pStyle w:val="a3"/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 New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6FD2" w:rsidRDefault="006F6FD2" w:rsidP="00A10DC5">
      <w:pPr>
        <w:pStyle w:val="a3"/>
        <w:spacing w:after="0"/>
      </w:pPr>
      <w:r>
        <w:separator/>
      </w:r>
    </w:p>
  </w:footnote>
  <w:footnote w:type="continuationSeparator" w:id="0">
    <w:p w:rsidR="006F6FD2" w:rsidRDefault="006F6FD2" w:rsidP="00A10DC5">
      <w:pPr>
        <w:pStyle w:val="a3"/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6FD2" w:rsidRPr="000561DA" w:rsidRDefault="006F6FD2">
    <w:pPr>
      <w:pStyle w:val="a5"/>
      <w:jc w:val="right"/>
      <w:rPr>
        <w:rFonts w:ascii="TH SarabunPSK" w:hAnsi="TH SarabunPSK" w:cs="TH SarabunPSK"/>
        <w:sz w:val="32"/>
        <w:szCs w:val="32"/>
      </w:rPr>
    </w:pPr>
    <w:r w:rsidRPr="000561DA">
      <w:rPr>
        <w:rFonts w:ascii="TH SarabunPSK" w:hAnsi="TH SarabunPSK" w:cs="TH SarabunPSK"/>
        <w:sz w:val="32"/>
        <w:szCs w:val="32"/>
      </w:rPr>
      <w:fldChar w:fldCharType="begin"/>
    </w:r>
    <w:r w:rsidRPr="000561DA">
      <w:rPr>
        <w:rFonts w:ascii="TH SarabunPSK" w:hAnsi="TH SarabunPSK" w:cs="TH SarabunPSK"/>
        <w:sz w:val="32"/>
        <w:szCs w:val="32"/>
      </w:rPr>
      <w:instrText xml:space="preserve"> PAGE   \* MERGEFORMAT </w:instrText>
    </w:r>
    <w:r w:rsidRPr="000561DA">
      <w:rPr>
        <w:rFonts w:ascii="TH SarabunPSK" w:hAnsi="TH SarabunPSK" w:cs="TH SarabunPSK"/>
        <w:sz w:val="32"/>
        <w:szCs w:val="32"/>
      </w:rPr>
      <w:fldChar w:fldCharType="separate"/>
    </w:r>
    <w:r w:rsidR="008A64E0" w:rsidRPr="008A64E0">
      <w:rPr>
        <w:rFonts w:ascii="TH SarabunPSK" w:hAnsi="TH SarabunPSK" w:cs="TH SarabunPSK"/>
        <w:noProof/>
        <w:sz w:val="32"/>
        <w:szCs w:val="32"/>
        <w:lang w:val="th-TH"/>
      </w:rPr>
      <w:t>44</w:t>
    </w:r>
    <w:r w:rsidRPr="000561DA">
      <w:rPr>
        <w:rFonts w:ascii="TH SarabunPSK" w:hAnsi="TH SarabunPSK" w:cs="TH SarabunPSK"/>
        <w:sz w:val="32"/>
        <w:szCs w:val="32"/>
      </w:rPr>
      <w:fldChar w:fldCharType="end"/>
    </w:r>
  </w:p>
  <w:p w:rsidR="006F6FD2" w:rsidRDefault="006F6FD2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195FA1"/>
    <w:multiLevelType w:val="hybridMultilevel"/>
    <w:tmpl w:val="CBF2B4EC"/>
    <w:lvl w:ilvl="0" w:tplc="231894AA">
      <w:start w:val="4"/>
      <w:numFmt w:val="bullet"/>
      <w:lvlText w:val="-"/>
      <w:lvlJc w:val="left"/>
      <w:pPr>
        <w:ind w:left="720" w:hanging="360"/>
      </w:pPr>
      <w:rPr>
        <w:rFonts w:ascii="Angsana New" w:eastAsia="Calibri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372AB7"/>
    <w:multiLevelType w:val="hybridMultilevel"/>
    <w:tmpl w:val="DD2C8D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D974C3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">
    <w:nsid w:val="09FB1D7B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">
    <w:nsid w:val="0B6B34C7"/>
    <w:multiLevelType w:val="hybridMultilevel"/>
    <w:tmpl w:val="10B0AA1A"/>
    <w:lvl w:ilvl="0" w:tplc="91247A52">
      <w:start w:val="1"/>
      <w:numFmt w:val="decimal"/>
      <w:lvlText w:val="%1."/>
      <w:lvlJc w:val="left"/>
      <w:pPr>
        <w:ind w:left="5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5" w:hanging="360"/>
      </w:pPr>
    </w:lvl>
    <w:lvl w:ilvl="2" w:tplc="0409001B" w:tentative="1">
      <w:start w:val="1"/>
      <w:numFmt w:val="lowerRoman"/>
      <w:lvlText w:val="%3."/>
      <w:lvlJc w:val="right"/>
      <w:pPr>
        <w:ind w:left="1975" w:hanging="180"/>
      </w:pPr>
    </w:lvl>
    <w:lvl w:ilvl="3" w:tplc="0409000F" w:tentative="1">
      <w:start w:val="1"/>
      <w:numFmt w:val="decimal"/>
      <w:lvlText w:val="%4."/>
      <w:lvlJc w:val="left"/>
      <w:pPr>
        <w:ind w:left="2695" w:hanging="360"/>
      </w:pPr>
    </w:lvl>
    <w:lvl w:ilvl="4" w:tplc="04090019" w:tentative="1">
      <w:start w:val="1"/>
      <w:numFmt w:val="lowerLetter"/>
      <w:lvlText w:val="%5."/>
      <w:lvlJc w:val="left"/>
      <w:pPr>
        <w:ind w:left="3415" w:hanging="360"/>
      </w:pPr>
    </w:lvl>
    <w:lvl w:ilvl="5" w:tplc="0409001B" w:tentative="1">
      <w:start w:val="1"/>
      <w:numFmt w:val="lowerRoman"/>
      <w:lvlText w:val="%6."/>
      <w:lvlJc w:val="right"/>
      <w:pPr>
        <w:ind w:left="4135" w:hanging="180"/>
      </w:pPr>
    </w:lvl>
    <w:lvl w:ilvl="6" w:tplc="0409000F" w:tentative="1">
      <w:start w:val="1"/>
      <w:numFmt w:val="decimal"/>
      <w:lvlText w:val="%7."/>
      <w:lvlJc w:val="left"/>
      <w:pPr>
        <w:ind w:left="4855" w:hanging="360"/>
      </w:pPr>
    </w:lvl>
    <w:lvl w:ilvl="7" w:tplc="04090019" w:tentative="1">
      <w:start w:val="1"/>
      <w:numFmt w:val="lowerLetter"/>
      <w:lvlText w:val="%8."/>
      <w:lvlJc w:val="left"/>
      <w:pPr>
        <w:ind w:left="5575" w:hanging="360"/>
      </w:pPr>
    </w:lvl>
    <w:lvl w:ilvl="8" w:tplc="0409001B" w:tentative="1">
      <w:start w:val="1"/>
      <w:numFmt w:val="lowerRoman"/>
      <w:lvlText w:val="%9."/>
      <w:lvlJc w:val="right"/>
      <w:pPr>
        <w:ind w:left="6295" w:hanging="180"/>
      </w:pPr>
    </w:lvl>
  </w:abstractNum>
  <w:abstractNum w:abstractNumId="5">
    <w:nsid w:val="0C25140E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6">
    <w:nsid w:val="10C508F1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7">
    <w:nsid w:val="11BE4F24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8">
    <w:nsid w:val="12190853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9">
    <w:nsid w:val="12225FCE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0">
    <w:nsid w:val="14693E72"/>
    <w:multiLevelType w:val="hybridMultilevel"/>
    <w:tmpl w:val="ADD69696"/>
    <w:lvl w:ilvl="0" w:tplc="9392E5D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DB4F18"/>
    <w:multiLevelType w:val="hybridMultilevel"/>
    <w:tmpl w:val="4094BD16"/>
    <w:lvl w:ilvl="0" w:tplc="CEDE9616">
      <w:start w:val="4"/>
      <w:numFmt w:val="bullet"/>
      <w:lvlText w:val="-"/>
      <w:lvlJc w:val="left"/>
      <w:pPr>
        <w:ind w:left="720" w:hanging="360"/>
      </w:pPr>
      <w:rPr>
        <w:rFonts w:ascii="Angsana New" w:eastAsia="Calibri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93F3F79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3">
    <w:nsid w:val="1B054BCE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4">
    <w:nsid w:val="1C7037D3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5">
    <w:nsid w:val="21CB2187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16">
    <w:nsid w:val="29CB7E48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7">
    <w:nsid w:val="2C7D657A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8">
    <w:nsid w:val="306F4B02"/>
    <w:multiLevelType w:val="hybridMultilevel"/>
    <w:tmpl w:val="06E61D54"/>
    <w:lvl w:ilvl="0" w:tplc="DA64BC4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0766116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20">
    <w:nsid w:val="32FD5B26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21">
    <w:nsid w:val="3B5203FE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22">
    <w:nsid w:val="3FA1336F"/>
    <w:multiLevelType w:val="hybridMultilevel"/>
    <w:tmpl w:val="DC94D186"/>
    <w:lvl w:ilvl="0" w:tplc="F68E5492">
      <w:start w:val="4"/>
      <w:numFmt w:val="bullet"/>
      <w:lvlText w:val="-"/>
      <w:lvlJc w:val="left"/>
      <w:pPr>
        <w:ind w:left="720" w:hanging="360"/>
      </w:pPr>
      <w:rPr>
        <w:rFonts w:ascii="Angsana New" w:eastAsia="Calibri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1EC2FE8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24">
    <w:nsid w:val="42D06E32"/>
    <w:multiLevelType w:val="hybridMultilevel"/>
    <w:tmpl w:val="6E2AB510"/>
    <w:lvl w:ilvl="0" w:tplc="73C0F3FA">
      <w:start w:val="4"/>
      <w:numFmt w:val="bullet"/>
      <w:lvlText w:val="-"/>
      <w:lvlJc w:val="left"/>
      <w:pPr>
        <w:ind w:left="720" w:hanging="360"/>
      </w:pPr>
      <w:rPr>
        <w:rFonts w:ascii="Angsana New" w:eastAsia="Calibri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41463FB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6">
    <w:nsid w:val="45033C02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7">
    <w:nsid w:val="4508192F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8">
    <w:nsid w:val="4D7E10A4"/>
    <w:multiLevelType w:val="hybridMultilevel"/>
    <w:tmpl w:val="3594E572"/>
    <w:lvl w:ilvl="0" w:tplc="5452385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E5B4D41"/>
    <w:multiLevelType w:val="hybridMultilevel"/>
    <w:tmpl w:val="10B0AA1A"/>
    <w:lvl w:ilvl="0" w:tplc="91247A52">
      <w:start w:val="1"/>
      <w:numFmt w:val="decimal"/>
      <w:lvlText w:val="%1."/>
      <w:lvlJc w:val="left"/>
      <w:pPr>
        <w:ind w:left="5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5" w:hanging="360"/>
      </w:pPr>
    </w:lvl>
    <w:lvl w:ilvl="2" w:tplc="0409001B" w:tentative="1">
      <w:start w:val="1"/>
      <w:numFmt w:val="lowerRoman"/>
      <w:lvlText w:val="%3."/>
      <w:lvlJc w:val="right"/>
      <w:pPr>
        <w:ind w:left="1975" w:hanging="180"/>
      </w:pPr>
    </w:lvl>
    <w:lvl w:ilvl="3" w:tplc="0409000F" w:tentative="1">
      <w:start w:val="1"/>
      <w:numFmt w:val="decimal"/>
      <w:lvlText w:val="%4."/>
      <w:lvlJc w:val="left"/>
      <w:pPr>
        <w:ind w:left="2695" w:hanging="360"/>
      </w:pPr>
    </w:lvl>
    <w:lvl w:ilvl="4" w:tplc="04090019" w:tentative="1">
      <w:start w:val="1"/>
      <w:numFmt w:val="lowerLetter"/>
      <w:lvlText w:val="%5."/>
      <w:lvlJc w:val="left"/>
      <w:pPr>
        <w:ind w:left="3415" w:hanging="360"/>
      </w:pPr>
    </w:lvl>
    <w:lvl w:ilvl="5" w:tplc="0409001B" w:tentative="1">
      <w:start w:val="1"/>
      <w:numFmt w:val="lowerRoman"/>
      <w:lvlText w:val="%6."/>
      <w:lvlJc w:val="right"/>
      <w:pPr>
        <w:ind w:left="4135" w:hanging="180"/>
      </w:pPr>
    </w:lvl>
    <w:lvl w:ilvl="6" w:tplc="0409000F" w:tentative="1">
      <w:start w:val="1"/>
      <w:numFmt w:val="decimal"/>
      <w:lvlText w:val="%7."/>
      <w:lvlJc w:val="left"/>
      <w:pPr>
        <w:ind w:left="4855" w:hanging="360"/>
      </w:pPr>
    </w:lvl>
    <w:lvl w:ilvl="7" w:tplc="04090019" w:tentative="1">
      <w:start w:val="1"/>
      <w:numFmt w:val="lowerLetter"/>
      <w:lvlText w:val="%8."/>
      <w:lvlJc w:val="left"/>
      <w:pPr>
        <w:ind w:left="5575" w:hanging="360"/>
      </w:pPr>
    </w:lvl>
    <w:lvl w:ilvl="8" w:tplc="0409001B" w:tentative="1">
      <w:start w:val="1"/>
      <w:numFmt w:val="lowerRoman"/>
      <w:lvlText w:val="%9."/>
      <w:lvlJc w:val="right"/>
      <w:pPr>
        <w:ind w:left="6295" w:hanging="180"/>
      </w:pPr>
    </w:lvl>
  </w:abstractNum>
  <w:abstractNum w:abstractNumId="30">
    <w:nsid w:val="4FBB78C7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1">
    <w:nsid w:val="57B73EB3"/>
    <w:multiLevelType w:val="hybridMultilevel"/>
    <w:tmpl w:val="ACC463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F11744"/>
    <w:multiLevelType w:val="hybridMultilevel"/>
    <w:tmpl w:val="F93E6586"/>
    <w:lvl w:ilvl="0" w:tplc="2AE04D4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8C2D2F"/>
    <w:multiLevelType w:val="hybridMultilevel"/>
    <w:tmpl w:val="0E2CFCDE"/>
    <w:lvl w:ilvl="0" w:tplc="D23A9FCE">
      <w:start w:val="4"/>
      <w:numFmt w:val="bullet"/>
      <w:lvlText w:val="-"/>
      <w:lvlJc w:val="left"/>
      <w:pPr>
        <w:ind w:left="720" w:hanging="360"/>
      </w:pPr>
      <w:rPr>
        <w:rFonts w:ascii="Angsana New" w:eastAsia="Calibri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CEF0309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5">
    <w:nsid w:val="5F5F1753"/>
    <w:multiLevelType w:val="hybridMultilevel"/>
    <w:tmpl w:val="9A0C4982"/>
    <w:lvl w:ilvl="0" w:tplc="719CDCF0">
      <w:start w:val="4"/>
      <w:numFmt w:val="bullet"/>
      <w:lvlText w:val="-"/>
      <w:lvlJc w:val="left"/>
      <w:pPr>
        <w:ind w:left="720" w:hanging="360"/>
      </w:pPr>
      <w:rPr>
        <w:rFonts w:ascii="Angsana New" w:eastAsia="Calibri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02E1EFF"/>
    <w:multiLevelType w:val="hybridMultilevel"/>
    <w:tmpl w:val="06E61D54"/>
    <w:lvl w:ilvl="0" w:tplc="DA64BC4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10C4F17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8">
    <w:nsid w:val="64B665E0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9">
    <w:nsid w:val="69CA337C"/>
    <w:multiLevelType w:val="hybridMultilevel"/>
    <w:tmpl w:val="8AD0B0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6E3FC8"/>
    <w:multiLevelType w:val="hybridMultilevel"/>
    <w:tmpl w:val="6AA2262C"/>
    <w:lvl w:ilvl="0" w:tplc="ED3CA578">
      <w:start w:val="1"/>
      <w:numFmt w:val="decimal"/>
      <w:lvlText w:val="%1."/>
      <w:lvlJc w:val="left"/>
      <w:pPr>
        <w:ind w:left="5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5" w:hanging="360"/>
      </w:pPr>
    </w:lvl>
    <w:lvl w:ilvl="2" w:tplc="0409001B" w:tentative="1">
      <w:start w:val="1"/>
      <w:numFmt w:val="lowerRoman"/>
      <w:lvlText w:val="%3."/>
      <w:lvlJc w:val="right"/>
      <w:pPr>
        <w:ind w:left="1975" w:hanging="180"/>
      </w:pPr>
    </w:lvl>
    <w:lvl w:ilvl="3" w:tplc="0409000F" w:tentative="1">
      <w:start w:val="1"/>
      <w:numFmt w:val="decimal"/>
      <w:lvlText w:val="%4."/>
      <w:lvlJc w:val="left"/>
      <w:pPr>
        <w:ind w:left="2695" w:hanging="360"/>
      </w:pPr>
    </w:lvl>
    <w:lvl w:ilvl="4" w:tplc="04090019" w:tentative="1">
      <w:start w:val="1"/>
      <w:numFmt w:val="lowerLetter"/>
      <w:lvlText w:val="%5."/>
      <w:lvlJc w:val="left"/>
      <w:pPr>
        <w:ind w:left="3415" w:hanging="360"/>
      </w:pPr>
    </w:lvl>
    <w:lvl w:ilvl="5" w:tplc="0409001B" w:tentative="1">
      <w:start w:val="1"/>
      <w:numFmt w:val="lowerRoman"/>
      <w:lvlText w:val="%6."/>
      <w:lvlJc w:val="right"/>
      <w:pPr>
        <w:ind w:left="4135" w:hanging="180"/>
      </w:pPr>
    </w:lvl>
    <w:lvl w:ilvl="6" w:tplc="0409000F" w:tentative="1">
      <w:start w:val="1"/>
      <w:numFmt w:val="decimal"/>
      <w:lvlText w:val="%7."/>
      <w:lvlJc w:val="left"/>
      <w:pPr>
        <w:ind w:left="4855" w:hanging="360"/>
      </w:pPr>
    </w:lvl>
    <w:lvl w:ilvl="7" w:tplc="04090019" w:tentative="1">
      <w:start w:val="1"/>
      <w:numFmt w:val="lowerLetter"/>
      <w:lvlText w:val="%8."/>
      <w:lvlJc w:val="left"/>
      <w:pPr>
        <w:ind w:left="5575" w:hanging="360"/>
      </w:pPr>
    </w:lvl>
    <w:lvl w:ilvl="8" w:tplc="0409001B" w:tentative="1">
      <w:start w:val="1"/>
      <w:numFmt w:val="lowerRoman"/>
      <w:lvlText w:val="%9."/>
      <w:lvlJc w:val="right"/>
      <w:pPr>
        <w:ind w:left="6295" w:hanging="180"/>
      </w:pPr>
    </w:lvl>
  </w:abstractNum>
  <w:abstractNum w:abstractNumId="41">
    <w:nsid w:val="766B256B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2">
    <w:nsid w:val="76F72C7D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43">
    <w:nsid w:val="789D706F"/>
    <w:multiLevelType w:val="hybridMultilevel"/>
    <w:tmpl w:val="7C344D30"/>
    <w:lvl w:ilvl="0" w:tplc="16B21412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44">
    <w:nsid w:val="7B820292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5">
    <w:nsid w:val="7FAC3B7C"/>
    <w:multiLevelType w:val="hybridMultilevel"/>
    <w:tmpl w:val="D1F42776"/>
    <w:lvl w:ilvl="0" w:tplc="5E80D982">
      <w:start w:val="1"/>
      <w:numFmt w:val="decimal"/>
      <w:lvlText w:val="%1."/>
      <w:lvlJc w:val="left"/>
      <w:pPr>
        <w:ind w:left="1222" w:hanging="360"/>
      </w:pPr>
      <w:rPr>
        <w:rFonts w:ascii="TH Sarabun New" w:eastAsia="Cordia New" w:hAnsi="TH Sarabun New" w:cs="TH Sarabun New"/>
      </w:rPr>
    </w:lvl>
    <w:lvl w:ilvl="1" w:tplc="04090019" w:tentative="1">
      <w:start w:val="1"/>
      <w:numFmt w:val="lowerLetter"/>
      <w:lvlText w:val="%2."/>
      <w:lvlJc w:val="left"/>
      <w:pPr>
        <w:ind w:left="1942" w:hanging="360"/>
      </w:pPr>
    </w:lvl>
    <w:lvl w:ilvl="2" w:tplc="0409001B" w:tentative="1">
      <w:start w:val="1"/>
      <w:numFmt w:val="lowerRoman"/>
      <w:lvlText w:val="%3."/>
      <w:lvlJc w:val="right"/>
      <w:pPr>
        <w:ind w:left="2662" w:hanging="180"/>
      </w:pPr>
    </w:lvl>
    <w:lvl w:ilvl="3" w:tplc="0409000F" w:tentative="1">
      <w:start w:val="1"/>
      <w:numFmt w:val="decimal"/>
      <w:lvlText w:val="%4."/>
      <w:lvlJc w:val="left"/>
      <w:pPr>
        <w:ind w:left="3382" w:hanging="360"/>
      </w:pPr>
    </w:lvl>
    <w:lvl w:ilvl="4" w:tplc="04090019" w:tentative="1">
      <w:start w:val="1"/>
      <w:numFmt w:val="lowerLetter"/>
      <w:lvlText w:val="%5."/>
      <w:lvlJc w:val="left"/>
      <w:pPr>
        <w:ind w:left="4102" w:hanging="360"/>
      </w:pPr>
    </w:lvl>
    <w:lvl w:ilvl="5" w:tplc="0409001B" w:tentative="1">
      <w:start w:val="1"/>
      <w:numFmt w:val="lowerRoman"/>
      <w:lvlText w:val="%6."/>
      <w:lvlJc w:val="right"/>
      <w:pPr>
        <w:ind w:left="4822" w:hanging="180"/>
      </w:pPr>
    </w:lvl>
    <w:lvl w:ilvl="6" w:tplc="0409000F" w:tentative="1">
      <w:start w:val="1"/>
      <w:numFmt w:val="decimal"/>
      <w:lvlText w:val="%7."/>
      <w:lvlJc w:val="left"/>
      <w:pPr>
        <w:ind w:left="5542" w:hanging="360"/>
      </w:pPr>
    </w:lvl>
    <w:lvl w:ilvl="7" w:tplc="04090019" w:tentative="1">
      <w:start w:val="1"/>
      <w:numFmt w:val="lowerLetter"/>
      <w:lvlText w:val="%8."/>
      <w:lvlJc w:val="left"/>
      <w:pPr>
        <w:ind w:left="6262" w:hanging="360"/>
      </w:pPr>
    </w:lvl>
    <w:lvl w:ilvl="8" w:tplc="0409001B" w:tentative="1">
      <w:start w:val="1"/>
      <w:numFmt w:val="lowerRoman"/>
      <w:lvlText w:val="%9."/>
      <w:lvlJc w:val="right"/>
      <w:pPr>
        <w:ind w:left="6982" w:hanging="180"/>
      </w:pPr>
    </w:lvl>
  </w:abstractNum>
  <w:num w:numId="1">
    <w:abstractNumId w:val="1"/>
  </w:num>
  <w:num w:numId="2">
    <w:abstractNumId w:val="26"/>
  </w:num>
  <w:num w:numId="3">
    <w:abstractNumId w:val="39"/>
  </w:num>
  <w:num w:numId="4">
    <w:abstractNumId w:val="0"/>
  </w:num>
  <w:num w:numId="5">
    <w:abstractNumId w:val="11"/>
  </w:num>
  <w:num w:numId="6">
    <w:abstractNumId w:val="24"/>
  </w:num>
  <w:num w:numId="7">
    <w:abstractNumId w:val="33"/>
  </w:num>
  <w:num w:numId="8">
    <w:abstractNumId w:val="22"/>
  </w:num>
  <w:num w:numId="9">
    <w:abstractNumId w:val="35"/>
  </w:num>
  <w:num w:numId="10">
    <w:abstractNumId w:val="31"/>
  </w:num>
  <w:num w:numId="11">
    <w:abstractNumId w:val="18"/>
  </w:num>
  <w:num w:numId="12">
    <w:abstractNumId w:val="36"/>
  </w:num>
  <w:num w:numId="13">
    <w:abstractNumId w:val="9"/>
  </w:num>
  <w:num w:numId="14">
    <w:abstractNumId w:val="25"/>
  </w:num>
  <w:num w:numId="15">
    <w:abstractNumId w:val="32"/>
  </w:num>
  <w:num w:numId="16">
    <w:abstractNumId w:val="10"/>
  </w:num>
  <w:num w:numId="17">
    <w:abstractNumId w:val="28"/>
  </w:num>
  <w:num w:numId="18">
    <w:abstractNumId w:val="5"/>
  </w:num>
  <w:num w:numId="19">
    <w:abstractNumId w:val="12"/>
  </w:num>
  <w:num w:numId="20">
    <w:abstractNumId w:val="6"/>
  </w:num>
  <w:num w:numId="21">
    <w:abstractNumId w:val="17"/>
  </w:num>
  <w:num w:numId="22">
    <w:abstractNumId w:val="42"/>
  </w:num>
  <w:num w:numId="23">
    <w:abstractNumId w:val="27"/>
  </w:num>
  <w:num w:numId="24">
    <w:abstractNumId w:val="8"/>
  </w:num>
  <w:num w:numId="25">
    <w:abstractNumId w:val="16"/>
  </w:num>
  <w:num w:numId="26">
    <w:abstractNumId w:val="43"/>
  </w:num>
  <w:num w:numId="27">
    <w:abstractNumId w:val="34"/>
  </w:num>
  <w:num w:numId="28">
    <w:abstractNumId w:val="20"/>
  </w:num>
  <w:num w:numId="29">
    <w:abstractNumId w:val="7"/>
  </w:num>
  <w:num w:numId="30">
    <w:abstractNumId w:val="37"/>
  </w:num>
  <w:num w:numId="31">
    <w:abstractNumId w:val="15"/>
  </w:num>
  <w:num w:numId="32">
    <w:abstractNumId w:val="38"/>
  </w:num>
  <w:num w:numId="33">
    <w:abstractNumId w:val="30"/>
  </w:num>
  <w:num w:numId="34">
    <w:abstractNumId w:val="3"/>
  </w:num>
  <w:num w:numId="35">
    <w:abstractNumId w:val="23"/>
  </w:num>
  <w:num w:numId="36">
    <w:abstractNumId w:val="44"/>
  </w:num>
  <w:num w:numId="37">
    <w:abstractNumId w:val="45"/>
  </w:num>
  <w:num w:numId="38">
    <w:abstractNumId w:val="19"/>
  </w:num>
  <w:num w:numId="39">
    <w:abstractNumId w:val="41"/>
  </w:num>
  <w:num w:numId="40">
    <w:abstractNumId w:val="4"/>
  </w:num>
  <w:num w:numId="41">
    <w:abstractNumId w:val="13"/>
  </w:num>
  <w:num w:numId="42">
    <w:abstractNumId w:val="2"/>
  </w:num>
  <w:num w:numId="43">
    <w:abstractNumId w:val="21"/>
  </w:num>
  <w:num w:numId="44">
    <w:abstractNumId w:val="14"/>
  </w:num>
  <w:num w:numId="45">
    <w:abstractNumId w:val="29"/>
  </w:num>
  <w:num w:numId="46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28D7"/>
    <w:rsid w:val="000039A7"/>
    <w:rsid w:val="00003E3A"/>
    <w:rsid w:val="00003EA7"/>
    <w:rsid w:val="00004443"/>
    <w:rsid w:val="0000475E"/>
    <w:rsid w:val="00010D0B"/>
    <w:rsid w:val="0001560F"/>
    <w:rsid w:val="00016A52"/>
    <w:rsid w:val="000349CB"/>
    <w:rsid w:val="000411CB"/>
    <w:rsid w:val="00045A22"/>
    <w:rsid w:val="00053E5C"/>
    <w:rsid w:val="000561DA"/>
    <w:rsid w:val="00063AD0"/>
    <w:rsid w:val="00065827"/>
    <w:rsid w:val="00072E16"/>
    <w:rsid w:val="0008071C"/>
    <w:rsid w:val="00090CAD"/>
    <w:rsid w:val="000912F5"/>
    <w:rsid w:val="000928D7"/>
    <w:rsid w:val="00092EBA"/>
    <w:rsid w:val="00096BD8"/>
    <w:rsid w:val="00096FE3"/>
    <w:rsid w:val="000A6C69"/>
    <w:rsid w:val="000B272E"/>
    <w:rsid w:val="000B70F1"/>
    <w:rsid w:val="000C24A9"/>
    <w:rsid w:val="000C32CD"/>
    <w:rsid w:val="000D6A26"/>
    <w:rsid w:val="000D7A0C"/>
    <w:rsid w:val="000E28A2"/>
    <w:rsid w:val="000E5ACB"/>
    <w:rsid w:val="000E6A52"/>
    <w:rsid w:val="000F4B24"/>
    <w:rsid w:val="00104FD1"/>
    <w:rsid w:val="00121BEF"/>
    <w:rsid w:val="00127F99"/>
    <w:rsid w:val="001312AE"/>
    <w:rsid w:val="0014048C"/>
    <w:rsid w:val="001426BA"/>
    <w:rsid w:val="0014328B"/>
    <w:rsid w:val="001617EE"/>
    <w:rsid w:val="00165628"/>
    <w:rsid w:val="001656F4"/>
    <w:rsid w:val="0016776B"/>
    <w:rsid w:val="00171973"/>
    <w:rsid w:val="00173BF9"/>
    <w:rsid w:val="0018116A"/>
    <w:rsid w:val="00186FD6"/>
    <w:rsid w:val="0019302C"/>
    <w:rsid w:val="00193E85"/>
    <w:rsid w:val="001B1318"/>
    <w:rsid w:val="001B499D"/>
    <w:rsid w:val="001C7A1B"/>
    <w:rsid w:val="001D0D0A"/>
    <w:rsid w:val="001D1189"/>
    <w:rsid w:val="001D38D7"/>
    <w:rsid w:val="001F1DF1"/>
    <w:rsid w:val="001F2811"/>
    <w:rsid w:val="001F67AC"/>
    <w:rsid w:val="00203B8A"/>
    <w:rsid w:val="00203F04"/>
    <w:rsid w:val="002053C3"/>
    <w:rsid w:val="002108C3"/>
    <w:rsid w:val="0022080C"/>
    <w:rsid w:val="002249F6"/>
    <w:rsid w:val="0022666C"/>
    <w:rsid w:val="00230D01"/>
    <w:rsid w:val="00232CD9"/>
    <w:rsid w:val="002348CE"/>
    <w:rsid w:val="00237EED"/>
    <w:rsid w:val="002518D9"/>
    <w:rsid w:val="00262811"/>
    <w:rsid w:val="00263597"/>
    <w:rsid w:val="0026607A"/>
    <w:rsid w:val="002672B9"/>
    <w:rsid w:val="00271BFB"/>
    <w:rsid w:val="002725B8"/>
    <w:rsid w:val="00273C52"/>
    <w:rsid w:val="0027421D"/>
    <w:rsid w:val="00286B46"/>
    <w:rsid w:val="00287C80"/>
    <w:rsid w:val="00287DE4"/>
    <w:rsid w:val="00292B03"/>
    <w:rsid w:val="00293094"/>
    <w:rsid w:val="00297B7C"/>
    <w:rsid w:val="00297BB8"/>
    <w:rsid w:val="002A08D9"/>
    <w:rsid w:val="002A16E9"/>
    <w:rsid w:val="002A72D7"/>
    <w:rsid w:val="002B3DE1"/>
    <w:rsid w:val="002D1BCA"/>
    <w:rsid w:val="002D7AA4"/>
    <w:rsid w:val="002E7DBB"/>
    <w:rsid w:val="00304272"/>
    <w:rsid w:val="003069EB"/>
    <w:rsid w:val="00312068"/>
    <w:rsid w:val="0031459E"/>
    <w:rsid w:val="003208F5"/>
    <w:rsid w:val="00330CBE"/>
    <w:rsid w:val="00334BEC"/>
    <w:rsid w:val="00343493"/>
    <w:rsid w:val="00346429"/>
    <w:rsid w:val="003567B6"/>
    <w:rsid w:val="00363FD6"/>
    <w:rsid w:val="00364F75"/>
    <w:rsid w:val="003702CE"/>
    <w:rsid w:val="003863FC"/>
    <w:rsid w:val="00392D30"/>
    <w:rsid w:val="003A440A"/>
    <w:rsid w:val="003A4E32"/>
    <w:rsid w:val="003B6116"/>
    <w:rsid w:val="003C206E"/>
    <w:rsid w:val="003D2AA0"/>
    <w:rsid w:val="003D5A9F"/>
    <w:rsid w:val="003D60AA"/>
    <w:rsid w:val="003D7F1F"/>
    <w:rsid w:val="003E4C6E"/>
    <w:rsid w:val="003E70D9"/>
    <w:rsid w:val="003F0ACF"/>
    <w:rsid w:val="003F4E23"/>
    <w:rsid w:val="003F7573"/>
    <w:rsid w:val="00400036"/>
    <w:rsid w:val="00407014"/>
    <w:rsid w:val="00411A73"/>
    <w:rsid w:val="004155DD"/>
    <w:rsid w:val="00415F4F"/>
    <w:rsid w:val="00416FF2"/>
    <w:rsid w:val="00424DE1"/>
    <w:rsid w:val="00436178"/>
    <w:rsid w:val="00446515"/>
    <w:rsid w:val="0045111D"/>
    <w:rsid w:val="0045624D"/>
    <w:rsid w:val="004565C8"/>
    <w:rsid w:val="00463A9D"/>
    <w:rsid w:val="00463B20"/>
    <w:rsid w:val="00467349"/>
    <w:rsid w:val="004724A8"/>
    <w:rsid w:val="004762C2"/>
    <w:rsid w:val="00481587"/>
    <w:rsid w:val="00483E21"/>
    <w:rsid w:val="004926FA"/>
    <w:rsid w:val="00494CE9"/>
    <w:rsid w:val="004B13CA"/>
    <w:rsid w:val="004B3FE7"/>
    <w:rsid w:val="004B67D8"/>
    <w:rsid w:val="004C2AB9"/>
    <w:rsid w:val="004C2BC2"/>
    <w:rsid w:val="004D05DE"/>
    <w:rsid w:val="004D6900"/>
    <w:rsid w:val="004D78C7"/>
    <w:rsid w:val="004E0A28"/>
    <w:rsid w:val="004F2CC9"/>
    <w:rsid w:val="00500A85"/>
    <w:rsid w:val="005065A6"/>
    <w:rsid w:val="00510A74"/>
    <w:rsid w:val="005139DB"/>
    <w:rsid w:val="00515135"/>
    <w:rsid w:val="00517247"/>
    <w:rsid w:val="0051727A"/>
    <w:rsid w:val="005175D1"/>
    <w:rsid w:val="00520DE3"/>
    <w:rsid w:val="005324CE"/>
    <w:rsid w:val="005337F8"/>
    <w:rsid w:val="00533FBA"/>
    <w:rsid w:val="00546959"/>
    <w:rsid w:val="00571AD8"/>
    <w:rsid w:val="00576DCC"/>
    <w:rsid w:val="00581B21"/>
    <w:rsid w:val="0058689B"/>
    <w:rsid w:val="005874DB"/>
    <w:rsid w:val="00592ED6"/>
    <w:rsid w:val="00593852"/>
    <w:rsid w:val="00593B3B"/>
    <w:rsid w:val="005A71E1"/>
    <w:rsid w:val="005B0EF4"/>
    <w:rsid w:val="005B784E"/>
    <w:rsid w:val="005C1E78"/>
    <w:rsid w:val="005C709F"/>
    <w:rsid w:val="005E1D3A"/>
    <w:rsid w:val="005F77E3"/>
    <w:rsid w:val="006014BF"/>
    <w:rsid w:val="00601FD0"/>
    <w:rsid w:val="006032C4"/>
    <w:rsid w:val="00603EC0"/>
    <w:rsid w:val="00605D76"/>
    <w:rsid w:val="00611AC4"/>
    <w:rsid w:val="00616CE2"/>
    <w:rsid w:val="0063194C"/>
    <w:rsid w:val="00643ADD"/>
    <w:rsid w:val="006455C9"/>
    <w:rsid w:val="00651C90"/>
    <w:rsid w:val="00653AF5"/>
    <w:rsid w:val="00654CAD"/>
    <w:rsid w:val="00656935"/>
    <w:rsid w:val="00656B29"/>
    <w:rsid w:val="00662639"/>
    <w:rsid w:val="00666EB4"/>
    <w:rsid w:val="0067000A"/>
    <w:rsid w:val="00670524"/>
    <w:rsid w:val="00681133"/>
    <w:rsid w:val="0068348B"/>
    <w:rsid w:val="00685B97"/>
    <w:rsid w:val="006A22AB"/>
    <w:rsid w:val="006B03BD"/>
    <w:rsid w:val="006B049A"/>
    <w:rsid w:val="006C3216"/>
    <w:rsid w:val="006C69E7"/>
    <w:rsid w:val="006D37F0"/>
    <w:rsid w:val="006D3C99"/>
    <w:rsid w:val="006D495F"/>
    <w:rsid w:val="006D6949"/>
    <w:rsid w:val="006F69C5"/>
    <w:rsid w:val="006F6FD2"/>
    <w:rsid w:val="007042E6"/>
    <w:rsid w:val="00711C95"/>
    <w:rsid w:val="00716204"/>
    <w:rsid w:val="007244A6"/>
    <w:rsid w:val="00731BE9"/>
    <w:rsid w:val="00734337"/>
    <w:rsid w:val="00756341"/>
    <w:rsid w:val="00767940"/>
    <w:rsid w:val="007820B6"/>
    <w:rsid w:val="007830C9"/>
    <w:rsid w:val="00784156"/>
    <w:rsid w:val="00784F3D"/>
    <w:rsid w:val="007910D3"/>
    <w:rsid w:val="007923A3"/>
    <w:rsid w:val="00792924"/>
    <w:rsid w:val="0079309E"/>
    <w:rsid w:val="007933CE"/>
    <w:rsid w:val="007937BB"/>
    <w:rsid w:val="00793A3E"/>
    <w:rsid w:val="0079666D"/>
    <w:rsid w:val="00797F9C"/>
    <w:rsid w:val="007A4EE0"/>
    <w:rsid w:val="007B2F3D"/>
    <w:rsid w:val="007C01BD"/>
    <w:rsid w:val="007C4D60"/>
    <w:rsid w:val="007D0DB2"/>
    <w:rsid w:val="007D26E9"/>
    <w:rsid w:val="007F2156"/>
    <w:rsid w:val="007F4443"/>
    <w:rsid w:val="008054F7"/>
    <w:rsid w:val="00823359"/>
    <w:rsid w:val="0083457E"/>
    <w:rsid w:val="008365B0"/>
    <w:rsid w:val="0084047E"/>
    <w:rsid w:val="0084640F"/>
    <w:rsid w:val="00852DA9"/>
    <w:rsid w:val="00857AD8"/>
    <w:rsid w:val="008639CB"/>
    <w:rsid w:val="0086453F"/>
    <w:rsid w:val="008645EC"/>
    <w:rsid w:val="00864F83"/>
    <w:rsid w:val="00871291"/>
    <w:rsid w:val="00871BBF"/>
    <w:rsid w:val="00876047"/>
    <w:rsid w:val="00877644"/>
    <w:rsid w:val="00885336"/>
    <w:rsid w:val="008853E4"/>
    <w:rsid w:val="008932FF"/>
    <w:rsid w:val="00897A46"/>
    <w:rsid w:val="008A31F4"/>
    <w:rsid w:val="008A57AF"/>
    <w:rsid w:val="008A625B"/>
    <w:rsid w:val="008A64E0"/>
    <w:rsid w:val="008B7948"/>
    <w:rsid w:val="008C108E"/>
    <w:rsid w:val="008C59C7"/>
    <w:rsid w:val="008D3584"/>
    <w:rsid w:val="008D388C"/>
    <w:rsid w:val="008D5746"/>
    <w:rsid w:val="008E087B"/>
    <w:rsid w:val="008E0D77"/>
    <w:rsid w:val="008E4137"/>
    <w:rsid w:val="008E5B9A"/>
    <w:rsid w:val="008F224B"/>
    <w:rsid w:val="009013F5"/>
    <w:rsid w:val="00902D36"/>
    <w:rsid w:val="009053DF"/>
    <w:rsid w:val="00914702"/>
    <w:rsid w:val="0091552A"/>
    <w:rsid w:val="00925A40"/>
    <w:rsid w:val="00937354"/>
    <w:rsid w:val="00940EE0"/>
    <w:rsid w:val="00942A88"/>
    <w:rsid w:val="009500F0"/>
    <w:rsid w:val="009508E3"/>
    <w:rsid w:val="0095160B"/>
    <w:rsid w:val="00954874"/>
    <w:rsid w:val="00954945"/>
    <w:rsid w:val="0096007D"/>
    <w:rsid w:val="0096393F"/>
    <w:rsid w:val="00966874"/>
    <w:rsid w:val="009668F3"/>
    <w:rsid w:val="00966E79"/>
    <w:rsid w:val="009713B4"/>
    <w:rsid w:val="009761E7"/>
    <w:rsid w:val="00976E21"/>
    <w:rsid w:val="00987067"/>
    <w:rsid w:val="00990832"/>
    <w:rsid w:val="00993E49"/>
    <w:rsid w:val="009A4E50"/>
    <w:rsid w:val="009B5513"/>
    <w:rsid w:val="009B74D9"/>
    <w:rsid w:val="009B7D02"/>
    <w:rsid w:val="009D2ABE"/>
    <w:rsid w:val="009D3732"/>
    <w:rsid w:val="009D4CBC"/>
    <w:rsid w:val="009D7098"/>
    <w:rsid w:val="009E53D2"/>
    <w:rsid w:val="00A03EAD"/>
    <w:rsid w:val="00A10338"/>
    <w:rsid w:val="00A10DC5"/>
    <w:rsid w:val="00A13E15"/>
    <w:rsid w:val="00A32A93"/>
    <w:rsid w:val="00A40ED6"/>
    <w:rsid w:val="00A40F59"/>
    <w:rsid w:val="00A4121B"/>
    <w:rsid w:val="00A4327B"/>
    <w:rsid w:val="00A4462E"/>
    <w:rsid w:val="00A538C9"/>
    <w:rsid w:val="00A55CB1"/>
    <w:rsid w:val="00A63442"/>
    <w:rsid w:val="00A637A4"/>
    <w:rsid w:val="00A63D22"/>
    <w:rsid w:val="00A64090"/>
    <w:rsid w:val="00A65239"/>
    <w:rsid w:val="00A661D4"/>
    <w:rsid w:val="00A813C7"/>
    <w:rsid w:val="00A81A8B"/>
    <w:rsid w:val="00A82933"/>
    <w:rsid w:val="00A84422"/>
    <w:rsid w:val="00A915DC"/>
    <w:rsid w:val="00A91F65"/>
    <w:rsid w:val="00AA1F03"/>
    <w:rsid w:val="00AC4D25"/>
    <w:rsid w:val="00AE3089"/>
    <w:rsid w:val="00AE68A8"/>
    <w:rsid w:val="00AE6D69"/>
    <w:rsid w:val="00AE7970"/>
    <w:rsid w:val="00AF2A23"/>
    <w:rsid w:val="00AF46A3"/>
    <w:rsid w:val="00AF7E0F"/>
    <w:rsid w:val="00B00D6F"/>
    <w:rsid w:val="00B0213F"/>
    <w:rsid w:val="00B02AEF"/>
    <w:rsid w:val="00B0346F"/>
    <w:rsid w:val="00B10317"/>
    <w:rsid w:val="00B107F3"/>
    <w:rsid w:val="00B11A29"/>
    <w:rsid w:val="00B16129"/>
    <w:rsid w:val="00B33BF8"/>
    <w:rsid w:val="00B355C9"/>
    <w:rsid w:val="00B35AB6"/>
    <w:rsid w:val="00B41344"/>
    <w:rsid w:val="00B427C2"/>
    <w:rsid w:val="00B43FDE"/>
    <w:rsid w:val="00B44ABD"/>
    <w:rsid w:val="00B4508F"/>
    <w:rsid w:val="00B4769B"/>
    <w:rsid w:val="00B53C10"/>
    <w:rsid w:val="00B56B16"/>
    <w:rsid w:val="00B63332"/>
    <w:rsid w:val="00B6456A"/>
    <w:rsid w:val="00B64CCC"/>
    <w:rsid w:val="00B65942"/>
    <w:rsid w:val="00B6758A"/>
    <w:rsid w:val="00B71885"/>
    <w:rsid w:val="00B718EE"/>
    <w:rsid w:val="00B724B0"/>
    <w:rsid w:val="00B76B82"/>
    <w:rsid w:val="00B81D24"/>
    <w:rsid w:val="00B90C24"/>
    <w:rsid w:val="00B92F0C"/>
    <w:rsid w:val="00B96685"/>
    <w:rsid w:val="00BA209E"/>
    <w:rsid w:val="00BA3BC6"/>
    <w:rsid w:val="00BA59D5"/>
    <w:rsid w:val="00BA6935"/>
    <w:rsid w:val="00BB3339"/>
    <w:rsid w:val="00BB5099"/>
    <w:rsid w:val="00BC11AF"/>
    <w:rsid w:val="00BD1705"/>
    <w:rsid w:val="00BE0C11"/>
    <w:rsid w:val="00BE77E8"/>
    <w:rsid w:val="00BE7AE2"/>
    <w:rsid w:val="00BE7BFE"/>
    <w:rsid w:val="00BF327E"/>
    <w:rsid w:val="00C10B7E"/>
    <w:rsid w:val="00C1451E"/>
    <w:rsid w:val="00C37A08"/>
    <w:rsid w:val="00C40330"/>
    <w:rsid w:val="00C42793"/>
    <w:rsid w:val="00C44187"/>
    <w:rsid w:val="00C4770F"/>
    <w:rsid w:val="00C51A21"/>
    <w:rsid w:val="00C6147B"/>
    <w:rsid w:val="00C62F98"/>
    <w:rsid w:val="00C65786"/>
    <w:rsid w:val="00C6677D"/>
    <w:rsid w:val="00C77474"/>
    <w:rsid w:val="00C809F0"/>
    <w:rsid w:val="00C87D7B"/>
    <w:rsid w:val="00CB7096"/>
    <w:rsid w:val="00CC0867"/>
    <w:rsid w:val="00CC4B32"/>
    <w:rsid w:val="00CD266F"/>
    <w:rsid w:val="00CD4935"/>
    <w:rsid w:val="00CD582D"/>
    <w:rsid w:val="00CD7040"/>
    <w:rsid w:val="00CD7D7B"/>
    <w:rsid w:val="00CE06FB"/>
    <w:rsid w:val="00CE1FFD"/>
    <w:rsid w:val="00CE4F89"/>
    <w:rsid w:val="00CE6FE9"/>
    <w:rsid w:val="00CF566C"/>
    <w:rsid w:val="00D00299"/>
    <w:rsid w:val="00D16187"/>
    <w:rsid w:val="00D225FE"/>
    <w:rsid w:val="00D228C0"/>
    <w:rsid w:val="00D23AD8"/>
    <w:rsid w:val="00D242E8"/>
    <w:rsid w:val="00D2595C"/>
    <w:rsid w:val="00D347E7"/>
    <w:rsid w:val="00D4007E"/>
    <w:rsid w:val="00D42516"/>
    <w:rsid w:val="00D42E4D"/>
    <w:rsid w:val="00D526D4"/>
    <w:rsid w:val="00D60047"/>
    <w:rsid w:val="00D618B2"/>
    <w:rsid w:val="00D63C5B"/>
    <w:rsid w:val="00D66F1A"/>
    <w:rsid w:val="00D73315"/>
    <w:rsid w:val="00D77CB6"/>
    <w:rsid w:val="00D927E9"/>
    <w:rsid w:val="00DA12EE"/>
    <w:rsid w:val="00DA5221"/>
    <w:rsid w:val="00DB4E23"/>
    <w:rsid w:val="00DC0306"/>
    <w:rsid w:val="00DD2844"/>
    <w:rsid w:val="00DE4677"/>
    <w:rsid w:val="00DE4F2C"/>
    <w:rsid w:val="00DE5EE2"/>
    <w:rsid w:val="00DE6211"/>
    <w:rsid w:val="00DF04F0"/>
    <w:rsid w:val="00DF15D0"/>
    <w:rsid w:val="00DF15F6"/>
    <w:rsid w:val="00DF4B3F"/>
    <w:rsid w:val="00DF7812"/>
    <w:rsid w:val="00DF79FF"/>
    <w:rsid w:val="00DF7EC9"/>
    <w:rsid w:val="00E00E1D"/>
    <w:rsid w:val="00E010EA"/>
    <w:rsid w:val="00E01C74"/>
    <w:rsid w:val="00E107E6"/>
    <w:rsid w:val="00E1515A"/>
    <w:rsid w:val="00E22900"/>
    <w:rsid w:val="00E2703A"/>
    <w:rsid w:val="00E27E12"/>
    <w:rsid w:val="00E34091"/>
    <w:rsid w:val="00E40AA7"/>
    <w:rsid w:val="00E418B5"/>
    <w:rsid w:val="00E46600"/>
    <w:rsid w:val="00E51FD1"/>
    <w:rsid w:val="00E53D5F"/>
    <w:rsid w:val="00E55745"/>
    <w:rsid w:val="00E611ED"/>
    <w:rsid w:val="00E63B8C"/>
    <w:rsid w:val="00E6601B"/>
    <w:rsid w:val="00E72805"/>
    <w:rsid w:val="00E72A2F"/>
    <w:rsid w:val="00E735B0"/>
    <w:rsid w:val="00E80114"/>
    <w:rsid w:val="00E811C5"/>
    <w:rsid w:val="00E86652"/>
    <w:rsid w:val="00E92303"/>
    <w:rsid w:val="00E94DF0"/>
    <w:rsid w:val="00EA353E"/>
    <w:rsid w:val="00EB13E6"/>
    <w:rsid w:val="00EC6235"/>
    <w:rsid w:val="00ED3437"/>
    <w:rsid w:val="00ED50C8"/>
    <w:rsid w:val="00ED550D"/>
    <w:rsid w:val="00ED565B"/>
    <w:rsid w:val="00ED6BB3"/>
    <w:rsid w:val="00ED715C"/>
    <w:rsid w:val="00F06E19"/>
    <w:rsid w:val="00F1375E"/>
    <w:rsid w:val="00F13B1A"/>
    <w:rsid w:val="00F14F15"/>
    <w:rsid w:val="00F160AA"/>
    <w:rsid w:val="00F1777A"/>
    <w:rsid w:val="00F2083C"/>
    <w:rsid w:val="00F3188D"/>
    <w:rsid w:val="00F3331B"/>
    <w:rsid w:val="00F37EA6"/>
    <w:rsid w:val="00F40143"/>
    <w:rsid w:val="00F4165D"/>
    <w:rsid w:val="00F419EC"/>
    <w:rsid w:val="00F41CB1"/>
    <w:rsid w:val="00F53131"/>
    <w:rsid w:val="00F556D1"/>
    <w:rsid w:val="00F60761"/>
    <w:rsid w:val="00F610F5"/>
    <w:rsid w:val="00F641C0"/>
    <w:rsid w:val="00F719B7"/>
    <w:rsid w:val="00F73425"/>
    <w:rsid w:val="00F8480C"/>
    <w:rsid w:val="00F95DE5"/>
    <w:rsid w:val="00F97B45"/>
    <w:rsid w:val="00FA031C"/>
    <w:rsid w:val="00FA095E"/>
    <w:rsid w:val="00FA0E06"/>
    <w:rsid w:val="00FB1B3C"/>
    <w:rsid w:val="00FB2A24"/>
    <w:rsid w:val="00FC1379"/>
    <w:rsid w:val="00FC326D"/>
    <w:rsid w:val="00FC5724"/>
    <w:rsid w:val="00FD5FA0"/>
    <w:rsid w:val="00FD62C9"/>
    <w:rsid w:val="00FE134E"/>
    <w:rsid w:val="00FF5C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904B51E-1F4D-433A-ACCD-67E7FFF4D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1375E"/>
    <w:pPr>
      <w:spacing w:after="200"/>
    </w:pPr>
    <w:rPr>
      <w:sz w:val="22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F4165D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3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ฟอนต์ของย่อหน้าเริ่มต้น1"/>
    <w:uiPriority w:val="1"/>
    <w:semiHidden/>
    <w:unhideWhenUsed/>
    <w:rsid w:val="0019302C"/>
  </w:style>
  <w:style w:type="paragraph" w:styleId="a3">
    <w:name w:val="List Paragraph"/>
    <w:basedOn w:val="a"/>
    <w:uiPriority w:val="34"/>
    <w:qFormat/>
    <w:rsid w:val="000928D7"/>
    <w:pPr>
      <w:ind w:left="720"/>
      <w:contextualSpacing/>
    </w:pPr>
  </w:style>
  <w:style w:type="table" w:styleId="a4">
    <w:name w:val="Table Grid"/>
    <w:basedOn w:val="a1"/>
    <w:rsid w:val="006B03B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A10DC5"/>
    <w:pPr>
      <w:tabs>
        <w:tab w:val="center" w:pos="4513"/>
        <w:tab w:val="right" w:pos="9026"/>
      </w:tabs>
    </w:pPr>
  </w:style>
  <w:style w:type="character" w:customStyle="1" w:styleId="a6">
    <w:name w:val="หัวกระดาษ อักขระ"/>
    <w:link w:val="a5"/>
    <w:uiPriority w:val="99"/>
    <w:rsid w:val="00A10DC5"/>
    <w:rPr>
      <w:sz w:val="22"/>
      <w:szCs w:val="28"/>
    </w:rPr>
  </w:style>
  <w:style w:type="paragraph" w:styleId="a7">
    <w:name w:val="footer"/>
    <w:basedOn w:val="a"/>
    <w:link w:val="a8"/>
    <w:uiPriority w:val="99"/>
    <w:semiHidden/>
    <w:unhideWhenUsed/>
    <w:rsid w:val="00A10DC5"/>
    <w:pPr>
      <w:tabs>
        <w:tab w:val="center" w:pos="4513"/>
        <w:tab w:val="right" w:pos="9026"/>
      </w:tabs>
    </w:pPr>
  </w:style>
  <w:style w:type="character" w:customStyle="1" w:styleId="a8">
    <w:name w:val="ท้ายกระดาษ อักขระ"/>
    <w:link w:val="a7"/>
    <w:uiPriority w:val="99"/>
    <w:semiHidden/>
    <w:rsid w:val="00A10DC5"/>
    <w:rPr>
      <w:sz w:val="22"/>
      <w:szCs w:val="28"/>
    </w:rPr>
  </w:style>
  <w:style w:type="paragraph" w:styleId="a9">
    <w:name w:val="Balloon Text"/>
    <w:basedOn w:val="a"/>
    <w:link w:val="aa"/>
    <w:uiPriority w:val="99"/>
    <w:semiHidden/>
    <w:unhideWhenUsed/>
    <w:rsid w:val="00297BB8"/>
    <w:pPr>
      <w:spacing w:after="0"/>
    </w:pPr>
    <w:rPr>
      <w:rFonts w:ascii="Tahoma" w:hAnsi="Tahoma"/>
      <w:sz w:val="16"/>
      <w:szCs w:val="20"/>
    </w:rPr>
  </w:style>
  <w:style w:type="character" w:customStyle="1" w:styleId="aa">
    <w:name w:val="ข้อความบอลลูน อักขระ"/>
    <w:link w:val="a9"/>
    <w:uiPriority w:val="99"/>
    <w:semiHidden/>
    <w:rsid w:val="00297BB8"/>
    <w:rPr>
      <w:rFonts w:ascii="Tahoma" w:hAnsi="Tahoma"/>
      <w:sz w:val="16"/>
    </w:rPr>
  </w:style>
  <w:style w:type="paragraph" w:styleId="ab">
    <w:name w:val="No Spacing"/>
    <w:uiPriority w:val="1"/>
    <w:qFormat/>
    <w:rsid w:val="007A4EE0"/>
    <w:rPr>
      <w:sz w:val="22"/>
      <w:szCs w:val="28"/>
    </w:rPr>
  </w:style>
  <w:style w:type="character" w:customStyle="1" w:styleId="20">
    <w:name w:val="หัวเรื่อง 2 อักขระ"/>
    <w:basedOn w:val="a0"/>
    <w:link w:val="2"/>
    <w:uiPriority w:val="9"/>
    <w:rsid w:val="00F4165D"/>
    <w:rPr>
      <w:rFonts w:asciiTheme="majorHAnsi" w:eastAsiaTheme="majorEastAsia" w:hAnsiTheme="majorHAnsi" w:cstheme="majorBidi"/>
      <w:b/>
      <w:bCs/>
      <w:i/>
      <w:iCs/>
      <w:sz w:val="28"/>
      <w:szCs w:val="35"/>
    </w:rPr>
  </w:style>
  <w:style w:type="paragraph" w:customStyle="1" w:styleId="Indent1">
    <w:name w:val="Indent 1"/>
    <w:aliases w:val="ย่อหน้าปกติ"/>
    <w:basedOn w:val="a"/>
    <w:link w:val="Indent1Char"/>
    <w:rsid w:val="00784F3D"/>
    <w:pPr>
      <w:tabs>
        <w:tab w:val="left" w:pos="864"/>
        <w:tab w:val="left" w:pos="1224"/>
        <w:tab w:val="left" w:pos="1584"/>
        <w:tab w:val="left" w:pos="1944"/>
        <w:tab w:val="left" w:pos="2304"/>
        <w:tab w:val="left" w:pos="2664"/>
        <w:tab w:val="left" w:pos="3024"/>
        <w:tab w:val="left" w:pos="3385"/>
        <w:tab w:val="left" w:pos="3742"/>
        <w:tab w:val="left" w:pos="4105"/>
        <w:tab w:val="left" w:pos="4468"/>
        <w:tab w:val="left" w:pos="4831"/>
        <w:tab w:val="left" w:pos="5194"/>
      </w:tabs>
      <w:spacing w:after="0"/>
      <w:ind w:firstLine="862"/>
    </w:pPr>
    <w:rPr>
      <w:rFonts w:ascii="TH Sarabun New" w:eastAsia="Cordia New" w:hAnsi="TH Sarabun New" w:cs="TH Sarabun New"/>
      <w:sz w:val="32"/>
      <w:szCs w:val="32"/>
    </w:rPr>
  </w:style>
  <w:style w:type="paragraph" w:customStyle="1" w:styleId="NumChp">
    <w:name w:val="Num_Chp"/>
    <w:aliases w:val="บทที่"/>
    <w:basedOn w:val="a"/>
    <w:next w:val="a"/>
    <w:rsid w:val="00784F3D"/>
    <w:pPr>
      <w:tabs>
        <w:tab w:val="left" w:pos="864"/>
        <w:tab w:val="left" w:pos="1224"/>
        <w:tab w:val="left" w:pos="1584"/>
        <w:tab w:val="left" w:pos="1944"/>
        <w:tab w:val="left" w:pos="2302"/>
        <w:tab w:val="left" w:pos="2665"/>
        <w:tab w:val="left" w:pos="3022"/>
        <w:tab w:val="left" w:pos="3385"/>
        <w:tab w:val="left" w:pos="3742"/>
        <w:tab w:val="left" w:pos="4105"/>
        <w:tab w:val="left" w:pos="4468"/>
        <w:tab w:val="left" w:pos="4831"/>
        <w:tab w:val="left" w:pos="5194"/>
      </w:tabs>
      <w:spacing w:after="0"/>
      <w:jc w:val="center"/>
    </w:pPr>
    <w:rPr>
      <w:rFonts w:ascii="TH Sarabun New" w:eastAsia="Cordia New" w:hAnsi="TH Sarabun New" w:cs="TH Sarabun New"/>
      <w:b/>
      <w:bCs/>
      <w:sz w:val="40"/>
      <w:szCs w:val="40"/>
    </w:rPr>
  </w:style>
  <w:style w:type="character" w:customStyle="1" w:styleId="Indent1Char">
    <w:name w:val="Indent 1 Char"/>
    <w:aliases w:val="ย่อหน้าปกติ Char"/>
    <w:basedOn w:val="a0"/>
    <w:link w:val="Indent1"/>
    <w:rsid w:val="00784F3D"/>
    <w:rPr>
      <w:rFonts w:ascii="TH Sarabun New" w:eastAsia="Cordia New" w:hAnsi="TH Sarabun New" w:cs="TH Sarabun New"/>
      <w:sz w:val="32"/>
      <w:szCs w:val="32"/>
    </w:rPr>
  </w:style>
  <w:style w:type="paragraph" w:customStyle="1" w:styleId="Indent2">
    <w:name w:val="Indent 2"/>
    <w:aliases w:val="ย่อหน้า2"/>
    <w:basedOn w:val="Indent1"/>
    <w:rsid w:val="001426BA"/>
    <w:pPr>
      <w:spacing w:before="60"/>
      <w:ind w:firstLine="1224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1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A2E7F9-DF03-4D98-A59D-8A1341719B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4</Pages>
  <Words>6040</Words>
  <Characters>34433</Characters>
  <Application>Microsoft Office Word</Application>
  <DocSecurity>0</DocSecurity>
  <Lines>286</Lines>
  <Paragraphs>80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403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LuSioN</dc:creator>
  <cp:lastModifiedBy>Windows User</cp:lastModifiedBy>
  <cp:revision>3</cp:revision>
  <cp:lastPrinted>2018-03-18T09:33:00Z</cp:lastPrinted>
  <dcterms:created xsi:type="dcterms:W3CDTF">2018-03-18T09:33:00Z</dcterms:created>
  <dcterms:modified xsi:type="dcterms:W3CDTF">2018-03-18T09:34:00Z</dcterms:modified>
</cp:coreProperties>
</file>